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48" w:type="dxa"/>
        <w:tblLayout w:type="fixed"/>
        <w:tblLook w:val="01E0" w:firstRow="1" w:lastRow="1" w:firstColumn="1" w:lastColumn="1" w:noHBand="0" w:noVBand="0"/>
      </w:tblPr>
      <w:tblGrid>
        <w:gridCol w:w="4588"/>
        <w:gridCol w:w="5460"/>
      </w:tblGrid>
      <w:tr w:rsidR="002543E5" w:rsidRPr="002543E5" w:rsidTr="002543E5">
        <w:tc>
          <w:tcPr>
            <w:tcW w:w="4588" w:type="dxa"/>
            <w:shd w:val="clear" w:color="auto" w:fill="auto"/>
          </w:tcPr>
          <w:p w:rsidR="002543E5" w:rsidRDefault="00BF0964" w:rsidP="002543E5">
            <w:pPr>
              <w:jc w:val="center"/>
            </w:pPr>
            <w:r>
              <w:t>SỞ GIÁO DỤC VÀ</w:t>
            </w:r>
            <w:r w:rsidR="002543E5">
              <w:t xml:space="preserve"> ĐÀO TẠO TP. HCM</w:t>
            </w:r>
          </w:p>
          <w:p w:rsidR="002543E5" w:rsidRDefault="002543E5" w:rsidP="00484874">
            <w:pPr>
              <w:jc w:val="center"/>
            </w:pPr>
            <w:r w:rsidRPr="00BF0964">
              <w:rPr>
                <w:b/>
                <w:bCs/>
              </w:rPr>
              <w:t>TRƯỜNG THPT NGUYỄN HỮU HUÂN</w:t>
            </w:r>
          </w:p>
        </w:tc>
        <w:tc>
          <w:tcPr>
            <w:tcW w:w="5460" w:type="dxa"/>
            <w:shd w:val="clear" w:color="auto" w:fill="auto"/>
          </w:tcPr>
          <w:p w:rsidR="002543E5" w:rsidRPr="002543E5" w:rsidRDefault="007B43A1" w:rsidP="002543E5">
            <w:pPr>
              <w:jc w:val="center"/>
              <w:rPr>
                <w:b/>
                <w:bCs/>
                <w:sz w:val="28"/>
                <w:szCs w:val="28"/>
                <w:lang w:val="da-DK"/>
              </w:rPr>
            </w:pPr>
            <w:r>
              <w:rPr>
                <w:b/>
                <w:bCs/>
                <w:sz w:val="28"/>
                <w:szCs w:val="28"/>
                <w:lang w:val="da-DK"/>
              </w:rPr>
              <w:t xml:space="preserve">ĐÁP ÁN </w:t>
            </w:r>
            <w:r w:rsidR="002543E5" w:rsidRPr="002543E5">
              <w:rPr>
                <w:b/>
                <w:bCs/>
                <w:sz w:val="28"/>
                <w:szCs w:val="28"/>
                <w:lang w:val="da-DK"/>
              </w:rPr>
              <w:t xml:space="preserve">ĐỀ KIỂM TRA HỌC KỲ I </w:t>
            </w:r>
          </w:p>
          <w:p w:rsidR="002543E5" w:rsidRPr="002543E5" w:rsidRDefault="002543E5" w:rsidP="00484874">
            <w:pPr>
              <w:jc w:val="center"/>
              <w:rPr>
                <w:b/>
                <w:bCs/>
                <w:lang w:val="da-DK"/>
              </w:rPr>
            </w:pPr>
            <w:r w:rsidRPr="002543E5">
              <w:rPr>
                <w:b/>
                <w:bCs/>
                <w:sz w:val="28"/>
                <w:szCs w:val="28"/>
                <w:lang w:val="da-DK"/>
              </w:rPr>
              <w:t>MÔN VẬT LÝ KHỐI 10 (201</w:t>
            </w:r>
            <w:r w:rsidR="00867EFD">
              <w:rPr>
                <w:b/>
                <w:bCs/>
                <w:sz w:val="28"/>
                <w:szCs w:val="28"/>
                <w:lang w:val="da-DK"/>
              </w:rPr>
              <w:t>6</w:t>
            </w:r>
            <w:r w:rsidRPr="002543E5">
              <w:rPr>
                <w:b/>
                <w:bCs/>
                <w:sz w:val="28"/>
                <w:szCs w:val="28"/>
                <w:lang w:val="da-DK"/>
              </w:rPr>
              <w:t>-201</w:t>
            </w:r>
            <w:r w:rsidR="00867EFD">
              <w:rPr>
                <w:b/>
                <w:bCs/>
                <w:sz w:val="28"/>
                <w:szCs w:val="28"/>
                <w:lang w:val="da-DK"/>
              </w:rPr>
              <w:t>7</w:t>
            </w:r>
            <w:r w:rsidRPr="002543E5">
              <w:rPr>
                <w:b/>
                <w:bCs/>
                <w:sz w:val="28"/>
                <w:szCs w:val="28"/>
                <w:lang w:val="da-DK"/>
              </w:rPr>
              <w:t>)</w:t>
            </w:r>
          </w:p>
        </w:tc>
      </w:tr>
    </w:tbl>
    <w:p w:rsidR="002543E5" w:rsidRDefault="002543E5">
      <w:pPr>
        <w:jc w:val="both"/>
        <w:rPr>
          <w:b/>
          <w:u w:val="single"/>
          <w:lang w:val="it-IT"/>
        </w:rPr>
        <w:sectPr w:rsidR="002543E5" w:rsidSect="002B008A">
          <w:footerReference w:type="default" r:id="rId7"/>
          <w:pgSz w:w="11907" w:h="16840" w:code="9"/>
          <w:pgMar w:top="630" w:right="851" w:bottom="539" w:left="1134" w:header="284" w:footer="567" w:gutter="0"/>
          <w:cols w:space="720"/>
          <w:docGrid w:linePitch="381"/>
        </w:sectPr>
      </w:pPr>
    </w:p>
    <w:p w:rsidR="002543E5" w:rsidRDefault="002543E5" w:rsidP="007E0765">
      <w:pPr>
        <w:tabs>
          <w:tab w:val="right" w:leader="dot" w:pos="4620"/>
        </w:tabs>
        <w:spacing w:line="276" w:lineRule="auto"/>
        <w:jc w:val="both"/>
        <w:rPr>
          <w:i/>
          <w:lang w:val="it-IT"/>
        </w:rPr>
      </w:pPr>
      <w:r w:rsidRPr="00BF0964">
        <w:rPr>
          <w:b/>
          <w:u w:val="single"/>
          <w:lang w:val="it-IT"/>
        </w:rPr>
        <w:lastRenderedPageBreak/>
        <w:t>Câu 1</w:t>
      </w:r>
      <w:r w:rsidRPr="00BF0964">
        <w:rPr>
          <w:lang w:val="it-IT"/>
        </w:rPr>
        <w:t xml:space="preserve"> </w:t>
      </w:r>
      <w:r w:rsidRPr="00BF0964">
        <w:rPr>
          <w:i/>
          <w:lang w:val="it-IT"/>
        </w:rPr>
        <w:t>(</w:t>
      </w:r>
      <w:r w:rsidR="009B7294">
        <w:rPr>
          <w:i/>
          <w:lang w:val="it-IT"/>
        </w:rPr>
        <w:t>2,0</w:t>
      </w:r>
      <w:r w:rsidRPr="00BF0964">
        <w:rPr>
          <w:i/>
          <w:lang w:val="it-IT"/>
        </w:rPr>
        <w:t xml:space="preserve"> điểm) </w:t>
      </w:r>
    </w:p>
    <w:p w:rsidR="00383C9E" w:rsidRDefault="00383C9E" w:rsidP="007E0765">
      <w:pPr>
        <w:tabs>
          <w:tab w:val="right" w:leader="dot" w:pos="4620"/>
        </w:tabs>
        <w:spacing w:line="276" w:lineRule="auto"/>
        <w:jc w:val="both"/>
        <w:rPr>
          <w:lang w:val="da-DK"/>
        </w:rPr>
      </w:pPr>
      <w:r w:rsidRPr="00BF0964">
        <w:rPr>
          <w:lang w:val="it-IT"/>
        </w:rPr>
        <w:t xml:space="preserve">   - Phát biểu: </w:t>
      </w:r>
      <w:r w:rsidRPr="00BF0964">
        <w:rPr>
          <w:lang w:val="da-DK"/>
        </w:rPr>
        <w:t xml:space="preserve">Gia tốc của một vật luôn cùng hướng với </w:t>
      </w:r>
      <w:r w:rsidRPr="00BF0964">
        <w:rPr>
          <w:i/>
          <w:lang w:val="da-DK"/>
        </w:rPr>
        <w:t>lực tác dụng lên vật</w:t>
      </w:r>
      <w:r>
        <w:rPr>
          <w:lang w:val="da-DK"/>
        </w:rPr>
        <w:t xml:space="preserve"> </w:t>
      </w:r>
      <w:r>
        <w:rPr>
          <w:lang w:val="da-DK"/>
        </w:rPr>
        <w:tab/>
      </w:r>
      <w:r>
        <w:rPr>
          <w:b/>
          <w:lang w:val="it-IT"/>
        </w:rPr>
        <w:t>(0,5)</w:t>
      </w:r>
    </w:p>
    <w:p w:rsidR="00383C9E" w:rsidRDefault="00383C9E" w:rsidP="007E0765">
      <w:pPr>
        <w:tabs>
          <w:tab w:val="right" w:leader="dot" w:pos="4620"/>
        </w:tabs>
        <w:spacing w:line="276" w:lineRule="auto"/>
        <w:jc w:val="both"/>
        <w:rPr>
          <w:lang w:val="da-DK"/>
        </w:rPr>
      </w:pPr>
      <w:r w:rsidRPr="00BF0964">
        <w:rPr>
          <w:lang w:val="da-DK"/>
        </w:rPr>
        <w:t xml:space="preserve">Độ lớn của gia tốc tỉ lệ thuận với </w:t>
      </w:r>
      <w:r w:rsidRPr="00BF0964">
        <w:rPr>
          <w:i/>
          <w:lang w:val="da-DK"/>
        </w:rPr>
        <w:t>độ lớn của lực tác dụng lên vật</w:t>
      </w:r>
      <w:r w:rsidRPr="00BF0964">
        <w:rPr>
          <w:lang w:val="da-DK"/>
        </w:rPr>
        <w:t xml:space="preserve"> </w:t>
      </w:r>
      <w:r>
        <w:rPr>
          <w:lang w:val="da-DK"/>
        </w:rPr>
        <w:tab/>
      </w:r>
      <w:r w:rsidR="009B7294">
        <w:rPr>
          <w:b/>
          <w:lang w:val="it-IT"/>
        </w:rPr>
        <w:t>(0,</w:t>
      </w:r>
      <w:r>
        <w:rPr>
          <w:b/>
          <w:lang w:val="it-IT"/>
        </w:rPr>
        <w:t>5)</w:t>
      </w:r>
    </w:p>
    <w:p w:rsidR="00383C9E" w:rsidRPr="00BF0964" w:rsidRDefault="00383C9E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 w:rsidRPr="00BF0964">
        <w:rPr>
          <w:lang w:val="da-DK"/>
        </w:rPr>
        <w:t xml:space="preserve">và tỉ lệ nghịch với </w:t>
      </w:r>
      <w:r w:rsidRPr="00BF0964">
        <w:rPr>
          <w:i/>
          <w:lang w:val="da-DK"/>
        </w:rPr>
        <w:t>khối lượng của vật</w:t>
      </w:r>
      <w:r>
        <w:rPr>
          <w:lang w:val="da-DK"/>
        </w:rPr>
        <w:t xml:space="preserve"> </w:t>
      </w:r>
      <w:r>
        <w:rPr>
          <w:lang w:val="da-DK"/>
        </w:rPr>
        <w:tab/>
      </w:r>
      <w:r w:rsidR="009B7294">
        <w:rPr>
          <w:b/>
          <w:lang w:val="it-IT"/>
        </w:rPr>
        <w:t>(0,</w:t>
      </w:r>
      <w:r>
        <w:rPr>
          <w:b/>
          <w:lang w:val="it-IT"/>
        </w:rPr>
        <w:t>5)</w:t>
      </w:r>
    </w:p>
    <w:p w:rsidR="00383C9E" w:rsidRDefault="00383C9E" w:rsidP="007E0765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  <w:r w:rsidRPr="00BF0964">
        <w:rPr>
          <w:lang w:val="it-IT"/>
        </w:rPr>
        <w:t xml:space="preserve">   - </w:t>
      </w:r>
      <w:r w:rsidRPr="00856D57">
        <w:rPr>
          <w:lang w:val="pt-BR"/>
        </w:rPr>
        <w:t>Biểu thức</w:t>
      </w:r>
      <w:r w:rsidRPr="00BF0964">
        <w:rPr>
          <w:lang w:val="pt-BR"/>
        </w:rPr>
        <w:t xml:space="preserve">:  </w:t>
      </w:r>
      <m:oMath>
        <m:acc>
          <m:accPr>
            <m:chr m:val="⃗"/>
            <m:ctrlPr>
              <w:rPr>
                <w:rFonts w:ascii="Cambria Math" w:hAnsi="Cambria Math"/>
                <w:i/>
                <w:lang w:val="pt-BR"/>
              </w:rPr>
            </m:ctrlPr>
          </m:accPr>
          <m:e>
            <m:r>
              <w:rPr>
                <w:rFonts w:ascii="Cambria Math" w:hAnsi="Cambria Math"/>
                <w:lang w:val="pt-BR"/>
              </w:rPr>
              <m:t>a</m:t>
            </m:r>
          </m:e>
        </m:acc>
        <m:r>
          <w:rPr>
            <w:rFonts w:ascii="Cambria Math" w:hAnsi="Cambria Math"/>
            <w:lang w:val="pt-BR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lang w:val="pt-BR"/>
                  </w:rPr>
                </m:ctrlPr>
              </m:accPr>
              <m:e>
                <m:r>
                  <w:rPr>
                    <w:rFonts w:ascii="Cambria Math" w:hAnsi="Cambria Math"/>
                    <w:lang w:val="pt-BR"/>
                  </w:rPr>
                  <m:t>F</m:t>
                </m:r>
              </m:e>
            </m:acc>
          </m:num>
          <m:den>
            <m:r>
              <w:rPr>
                <w:rFonts w:ascii="Cambria Math" w:hAnsi="Cambria Math"/>
                <w:lang w:val="pt-BR"/>
              </w:rPr>
              <m:t>m</m:t>
            </m:r>
          </m:den>
        </m:f>
      </m:oMath>
      <w:r w:rsidRPr="00BF0964">
        <w:t xml:space="preserve">  </w:t>
      </w:r>
      <w:r w:rsidRPr="00BF0964">
        <w:rPr>
          <w:lang w:val="pt-BR"/>
        </w:rPr>
        <w:t xml:space="preserve">hay   </w:t>
      </w:r>
      <m:oMath>
        <m:acc>
          <m:accPr>
            <m:chr m:val="⃗"/>
            <m:ctrlPr>
              <w:rPr>
                <w:rFonts w:ascii="Cambria Math" w:hAnsi="Cambria Math"/>
                <w:i/>
                <w:lang w:val="pt-BR"/>
              </w:rPr>
            </m:ctrlPr>
          </m:accPr>
          <m:e>
            <m:r>
              <w:rPr>
                <w:rFonts w:ascii="Cambria Math" w:hAnsi="Cambria Math"/>
                <w:lang w:val="pt-BR"/>
              </w:rPr>
              <m:t>F</m:t>
            </m:r>
          </m:e>
        </m:acc>
        <m:r>
          <w:rPr>
            <w:rFonts w:ascii="Cambria Math" w:hAnsi="Cambria Math"/>
            <w:lang w:val="pt-BR"/>
          </w:rPr>
          <m:t>=m.</m:t>
        </m:r>
        <m:acc>
          <m:accPr>
            <m:chr m:val="⃗"/>
            <m:ctrlPr>
              <w:rPr>
                <w:rFonts w:ascii="Cambria Math" w:hAnsi="Cambria Math"/>
                <w:i/>
                <w:lang w:val="pt-BR"/>
              </w:rPr>
            </m:ctrlPr>
          </m:accPr>
          <m:e>
            <m:r>
              <w:rPr>
                <w:rFonts w:ascii="Cambria Math" w:hAnsi="Cambria Math"/>
                <w:lang w:val="pt-BR"/>
              </w:rPr>
              <m:t>a</m:t>
            </m:r>
          </m:e>
        </m:acc>
      </m:oMath>
      <w:r w:rsidRPr="00BF0964">
        <w:rPr>
          <w:lang w:val="pt-BR"/>
        </w:rPr>
        <w:tab/>
      </w:r>
      <w:r>
        <w:rPr>
          <w:b/>
          <w:lang w:val="it-IT"/>
        </w:rPr>
        <w:t>(0,5)</w:t>
      </w:r>
    </w:p>
    <w:p w:rsidR="00BF0964" w:rsidRDefault="00BF0964" w:rsidP="007E0765">
      <w:pPr>
        <w:tabs>
          <w:tab w:val="right" w:leader="dot" w:pos="4620"/>
        </w:tabs>
        <w:spacing w:before="120" w:line="276" w:lineRule="auto"/>
        <w:jc w:val="both"/>
        <w:rPr>
          <w:i/>
          <w:lang w:val="it-IT"/>
        </w:rPr>
      </w:pPr>
      <w:r w:rsidRPr="00BF0964">
        <w:rPr>
          <w:b/>
          <w:u w:val="single"/>
          <w:lang w:val="it-IT"/>
        </w:rPr>
        <w:t>Câu 2</w:t>
      </w:r>
      <w:r w:rsidRPr="00BF0964">
        <w:rPr>
          <w:lang w:val="it-IT"/>
        </w:rPr>
        <w:t xml:space="preserve"> </w:t>
      </w:r>
      <w:r w:rsidRPr="00BF0964">
        <w:rPr>
          <w:i/>
          <w:lang w:val="it-IT"/>
        </w:rPr>
        <w:t>(</w:t>
      </w:r>
      <w:r w:rsidR="00A431C9">
        <w:rPr>
          <w:i/>
          <w:lang w:val="it-IT"/>
        </w:rPr>
        <w:t>1,</w:t>
      </w:r>
      <w:r w:rsidR="009B7294">
        <w:rPr>
          <w:i/>
          <w:lang w:val="it-IT"/>
        </w:rPr>
        <w:t>0</w:t>
      </w:r>
      <w:r w:rsidRPr="00BF0964">
        <w:rPr>
          <w:i/>
          <w:lang w:val="it-IT"/>
        </w:rPr>
        <w:t xml:space="preserve"> điểm)</w:t>
      </w:r>
    </w:p>
    <w:p w:rsidR="00FA77CD" w:rsidRDefault="00FA77CD" w:rsidP="007E0765">
      <w:pPr>
        <w:tabs>
          <w:tab w:val="right" w:leader="dot" w:pos="4620"/>
        </w:tabs>
        <w:spacing w:line="276" w:lineRule="auto"/>
        <w:rPr>
          <w:lang w:val="pt-BR"/>
        </w:rPr>
      </w:pPr>
      <w:r>
        <w:rPr>
          <w:lang w:val="pt-BR"/>
        </w:rPr>
        <w:t xml:space="preserve">   Ở độ cao h: </w:t>
      </w:r>
      <m:oMath>
        <m:sSub>
          <m:sSubPr>
            <m:ctrlPr>
              <w:rPr>
                <w:rFonts w:ascii="Cambria Math" w:hAnsi="Cambria Math"/>
                <w:i/>
                <w:lang w:val="pt-BR"/>
              </w:rPr>
            </m:ctrlPr>
          </m:sSubPr>
          <m:e>
            <m:r>
              <w:rPr>
                <w:rFonts w:ascii="Cambria Math" w:hAnsi="Cambria Math"/>
                <w:lang w:val="pt-BR"/>
              </w:rPr>
              <m:t>g</m:t>
            </m:r>
          </m:e>
          <m:sub>
            <m:r>
              <w:rPr>
                <w:rFonts w:ascii="Cambria Math" w:hAnsi="Cambria Math"/>
                <w:lang w:val="pt-BR"/>
              </w:rPr>
              <m:t>h</m:t>
            </m:r>
          </m:sub>
        </m:sSub>
        <m:r>
          <w:rPr>
            <w:rFonts w:ascii="Cambria Math" w:hAnsi="Cambria Math"/>
            <w:lang w:val="pt-BR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r>
              <w:rPr>
                <w:rFonts w:ascii="Cambria Math" w:hAnsi="Cambria Math"/>
                <w:lang w:val="pt-BR"/>
              </w:rPr>
              <m:t>GM</m:t>
            </m:r>
          </m:num>
          <m:den>
            <m:r>
              <w:rPr>
                <w:rFonts w:ascii="Cambria Math" w:hAnsi="Cambria Math"/>
                <w:lang w:val="pt-BR"/>
              </w:rPr>
              <m:t>(R+h</m:t>
            </m:r>
            <m:sSup>
              <m:sSupPr>
                <m:ctrlPr>
                  <w:rPr>
                    <w:rFonts w:ascii="Cambria Math" w:hAnsi="Cambria Math"/>
                    <w:i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lang w:val="pt-BR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pt-BR"/>
                  </w:rPr>
                  <m:t>2</m:t>
                </m:r>
              </m:sup>
            </m:sSup>
          </m:den>
        </m:f>
      </m:oMath>
      <w:r w:rsidRPr="0036471A">
        <w:rPr>
          <w:lang w:val="pt-BR"/>
        </w:rPr>
        <w:t xml:space="preserve"> </w:t>
      </w:r>
      <w:r>
        <w:rPr>
          <w:lang w:val="pt-BR"/>
        </w:rPr>
        <w:tab/>
      </w:r>
      <w:r w:rsidR="009B7294">
        <w:rPr>
          <w:b/>
          <w:lang w:val="it-IT"/>
        </w:rPr>
        <w:t>(0,</w:t>
      </w:r>
      <w:r w:rsidR="00A431C9">
        <w:rPr>
          <w:b/>
          <w:lang w:val="it-IT"/>
        </w:rPr>
        <w:t>5)</w:t>
      </w:r>
    </w:p>
    <w:p w:rsidR="00FA77CD" w:rsidRDefault="00FA77CD" w:rsidP="007E0765">
      <w:pPr>
        <w:tabs>
          <w:tab w:val="right" w:leader="dot" w:pos="4620"/>
        </w:tabs>
        <w:spacing w:line="276" w:lineRule="auto"/>
        <w:rPr>
          <w:lang w:val="pt-BR"/>
        </w:rPr>
      </w:pPr>
      <w:r>
        <w:rPr>
          <w:lang w:val="pt-BR"/>
        </w:rPr>
        <w:t xml:space="preserve">   Ở mặt đất: </w:t>
      </w:r>
      <m:oMath>
        <m:r>
          <w:rPr>
            <w:rFonts w:ascii="Cambria Math" w:hAnsi="Cambria Math"/>
            <w:lang w:val="pt-BR"/>
          </w:rPr>
          <m:t xml:space="preserve">g= </m:t>
        </m:r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r>
              <w:rPr>
                <w:rFonts w:ascii="Cambria Math" w:hAnsi="Cambria Math"/>
                <w:lang w:val="pt-BR"/>
              </w:rPr>
              <m:t>G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lang w:val="pt-BR"/>
                  </w:rPr>
                  <m:t>R</m:t>
                </m:r>
              </m:e>
              <m:sup>
                <m:r>
                  <w:rPr>
                    <w:rFonts w:ascii="Cambria Math" w:hAnsi="Cambria Math"/>
                    <w:lang w:val="pt-BR"/>
                  </w:rPr>
                  <m:t>2</m:t>
                </m:r>
              </m:sup>
            </m:sSup>
          </m:den>
        </m:f>
      </m:oMath>
      <w:r>
        <w:rPr>
          <w:lang w:val="pt-BR"/>
        </w:rPr>
        <w:t xml:space="preserve"> </w:t>
      </w:r>
      <w:r>
        <w:rPr>
          <w:lang w:val="pt-BR"/>
        </w:rPr>
        <w:tab/>
      </w:r>
      <w:r w:rsidR="009B7294">
        <w:rPr>
          <w:b/>
          <w:lang w:val="it-IT"/>
        </w:rPr>
        <w:t>(0,</w:t>
      </w:r>
      <w:r w:rsidR="00A431C9">
        <w:rPr>
          <w:b/>
          <w:lang w:val="it-IT"/>
        </w:rPr>
        <w:t>5)</w:t>
      </w:r>
    </w:p>
    <w:p w:rsidR="00303A66" w:rsidRPr="00026489" w:rsidRDefault="00303A66" w:rsidP="007E0765">
      <w:pPr>
        <w:spacing w:before="120" w:line="276" w:lineRule="auto"/>
        <w:ind w:left="284" w:hanging="284"/>
        <w:jc w:val="both"/>
        <w:rPr>
          <w:i/>
          <w:sz w:val="26"/>
          <w:szCs w:val="26"/>
          <w:lang w:val="da-DK"/>
        </w:rPr>
      </w:pPr>
      <w:r w:rsidRPr="00026489">
        <w:rPr>
          <w:b/>
          <w:sz w:val="26"/>
          <w:szCs w:val="26"/>
          <w:u w:val="single"/>
          <w:lang w:val="da-DK"/>
        </w:rPr>
        <w:t xml:space="preserve">Câu </w:t>
      </w:r>
      <w:r>
        <w:rPr>
          <w:b/>
          <w:sz w:val="26"/>
          <w:szCs w:val="26"/>
          <w:u w:val="single"/>
          <w:lang w:val="da-DK"/>
        </w:rPr>
        <w:t>3</w:t>
      </w:r>
      <w:r w:rsidRPr="00026489">
        <w:rPr>
          <w:b/>
          <w:sz w:val="26"/>
          <w:szCs w:val="26"/>
          <w:lang w:val="da-DK"/>
        </w:rPr>
        <w:t xml:space="preserve">: </w:t>
      </w:r>
      <w:r w:rsidRPr="00026489">
        <w:rPr>
          <w:i/>
          <w:sz w:val="26"/>
          <w:szCs w:val="26"/>
          <w:lang w:val="da-DK"/>
        </w:rPr>
        <w:t xml:space="preserve">(1,0 điểm) </w:t>
      </w:r>
    </w:p>
    <w:p w:rsidR="005075D1" w:rsidRDefault="00FF28AE" w:rsidP="007E0765">
      <w:pPr>
        <w:tabs>
          <w:tab w:val="right" w:leader="dot" w:pos="4620"/>
        </w:tabs>
        <w:spacing w:line="276" w:lineRule="auto"/>
        <w:rPr>
          <w:lang w:val="pt-BR"/>
        </w:rPr>
      </w:pPr>
      <w:r>
        <w:rPr>
          <w:lang w:val="pt-BR"/>
        </w:rPr>
        <w:t xml:space="preserve">   </w:t>
      </w:r>
      <w:r w:rsidR="005075D1">
        <w:rPr>
          <w:lang w:val="pt-BR"/>
        </w:rPr>
        <w:t xml:space="preserve">- Khi máy bay </w:t>
      </w:r>
      <w:r w:rsidR="005075D1" w:rsidRPr="00631448">
        <w:rPr>
          <w:u w:val="single"/>
          <w:lang w:val="pt-BR"/>
        </w:rPr>
        <w:t xml:space="preserve">tăng tốc </w:t>
      </w:r>
      <w:r w:rsidR="005075D1">
        <w:rPr>
          <w:lang w:val="pt-BR"/>
        </w:rPr>
        <w:t xml:space="preserve"> → </w:t>
      </w:r>
      <w:r w:rsidR="00B97249">
        <w:rPr>
          <w:lang w:val="pt-BR"/>
        </w:rPr>
        <w:t>Người bị ngã về</w:t>
      </w:r>
      <w:r w:rsidR="005075D1">
        <w:rPr>
          <w:lang w:val="pt-BR"/>
        </w:rPr>
        <w:t xml:space="preserve"> phía sau → Gối giúp cổ không bị tổn thương </w:t>
      </w:r>
      <w:r w:rsidR="005075D1">
        <w:rPr>
          <w:lang w:val="pt-BR"/>
        </w:rPr>
        <w:tab/>
      </w:r>
      <w:r w:rsidR="005075D1">
        <w:rPr>
          <w:b/>
          <w:lang w:val="it-IT"/>
        </w:rPr>
        <w:t>(0,5)</w:t>
      </w:r>
      <w:r w:rsidR="005075D1">
        <w:rPr>
          <w:lang w:val="pt-BR"/>
        </w:rPr>
        <w:t xml:space="preserve">   </w:t>
      </w:r>
    </w:p>
    <w:p w:rsidR="005075D1" w:rsidRDefault="005075D1" w:rsidP="007E0765">
      <w:pPr>
        <w:tabs>
          <w:tab w:val="right" w:leader="dot" w:pos="4620"/>
        </w:tabs>
        <w:spacing w:line="276" w:lineRule="auto"/>
        <w:rPr>
          <w:lang w:val="pt-BR"/>
        </w:rPr>
      </w:pPr>
      <w:r>
        <w:rPr>
          <w:lang w:val="pt-BR"/>
        </w:rPr>
        <w:t xml:space="preserve">   - Gối có </w:t>
      </w:r>
      <w:r w:rsidRPr="00D26DC3">
        <w:rPr>
          <w:u w:val="single"/>
          <w:lang w:val="pt-BR"/>
        </w:rPr>
        <w:t>độ đàn hồi tốt</w:t>
      </w:r>
      <w:r>
        <w:rPr>
          <w:lang w:val="pt-BR"/>
        </w:rPr>
        <w:t xml:space="preserve"> → Đỡ mỏi cổ </w:t>
      </w:r>
      <w:r>
        <w:rPr>
          <w:lang w:val="pt-BR"/>
        </w:rPr>
        <w:tab/>
      </w:r>
      <w:r>
        <w:rPr>
          <w:b/>
          <w:lang w:val="it-IT"/>
        </w:rPr>
        <w:t>(0,5)</w:t>
      </w:r>
    </w:p>
    <w:p w:rsidR="005010F8" w:rsidRDefault="005010F8" w:rsidP="007E0765">
      <w:pPr>
        <w:tabs>
          <w:tab w:val="right" w:leader="dot" w:pos="4620"/>
        </w:tabs>
        <w:spacing w:line="276" w:lineRule="auto"/>
        <w:jc w:val="both"/>
        <w:rPr>
          <w:i/>
          <w:lang w:val="it-IT"/>
        </w:rPr>
      </w:pPr>
      <w:r w:rsidRPr="00ED2C09">
        <w:rPr>
          <w:b/>
          <w:u w:val="single"/>
          <w:lang w:val="it-IT"/>
        </w:rPr>
        <w:t>Câu 4</w:t>
      </w:r>
      <w:r w:rsidRPr="00ED2C09">
        <w:rPr>
          <w:lang w:val="it-IT"/>
        </w:rPr>
        <w:t xml:space="preserve"> </w:t>
      </w:r>
      <w:r w:rsidRPr="00ED2C09">
        <w:rPr>
          <w:i/>
          <w:lang w:val="it-IT"/>
        </w:rPr>
        <w:t>(</w:t>
      </w:r>
      <w:r w:rsidR="00303A66">
        <w:rPr>
          <w:i/>
          <w:lang w:val="it-IT"/>
        </w:rPr>
        <w:t>2,0</w:t>
      </w:r>
      <w:r w:rsidRPr="00ED2C09">
        <w:rPr>
          <w:i/>
          <w:lang w:val="it-IT"/>
        </w:rPr>
        <w:t xml:space="preserve"> điểm)</w:t>
      </w:r>
    </w:p>
    <w:p w:rsidR="00303A66" w:rsidRDefault="00303A66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i/>
          <w:lang w:val="it-IT"/>
        </w:rPr>
        <w:t xml:space="preserve">  </w:t>
      </w:r>
      <w:r w:rsidRPr="00303A66">
        <w:rPr>
          <w:lang w:val="it-IT"/>
        </w:rPr>
        <w:t xml:space="preserve"> - </w:t>
      </w:r>
      <w:r>
        <w:rPr>
          <w:lang w:val="it-IT"/>
        </w:rPr>
        <w:t xml:space="preserve">Công thức: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F</m:t>
            </m:r>
          </m:e>
          <m:sub>
            <m:r>
              <w:rPr>
                <w:rFonts w:ascii="Cambria Math" w:hAnsi="Cambria Math"/>
                <w:lang w:val="it-IT"/>
              </w:rPr>
              <m:t>hd</m:t>
            </m:r>
          </m:sub>
        </m:sSub>
        <m:r>
          <w:rPr>
            <w:rFonts w:ascii="Cambria Math" w:hAnsi="Cambria Math"/>
            <w:lang w:val="it-IT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lang w:val="it-IT"/>
              </w:rPr>
              <m:t>GM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lang w:val="it-IT"/>
                  </w:rPr>
                  <m:t>r</m:t>
                </m:r>
              </m:e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p>
          </m:den>
        </m:f>
      </m:oMath>
      <w:r>
        <w:rPr>
          <w:lang w:val="it-IT"/>
        </w:rPr>
        <w:t xml:space="preserve"> </w:t>
      </w:r>
      <w:r>
        <w:rPr>
          <w:lang w:val="it-IT"/>
        </w:rPr>
        <w:tab/>
      </w:r>
      <w:r w:rsidR="00B97249">
        <w:rPr>
          <w:b/>
          <w:lang w:val="it-IT"/>
        </w:rPr>
        <w:t>(0,25)</w:t>
      </w:r>
    </w:p>
    <w:p w:rsidR="00303A66" w:rsidRDefault="00303A66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Công thức: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F</m:t>
            </m:r>
          </m:e>
          <m:sub>
            <m:r>
              <w:rPr>
                <w:rFonts w:ascii="Cambria Math" w:hAnsi="Cambria Math"/>
                <w:lang w:val="it-IT"/>
              </w:rPr>
              <m:t>ht</m:t>
            </m:r>
          </m:sub>
        </m:sSub>
        <m:r>
          <w:rPr>
            <w:rFonts w:ascii="Cambria Math" w:hAnsi="Cambria Math"/>
            <w:lang w:val="it-IT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lang w:val="it-IT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lang w:val="it-IT"/>
                  </w:rPr>
                  <m:t>v</m:t>
                </m:r>
              </m:e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it-IT"/>
              </w:rPr>
              <m:t>r</m:t>
            </m:r>
          </m:den>
        </m:f>
      </m:oMath>
      <w:r>
        <w:rPr>
          <w:lang w:val="it-IT"/>
        </w:rPr>
        <w:t xml:space="preserve"> </w:t>
      </w:r>
      <w:r>
        <w:rPr>
          <w:lang w:val="it-IT"/>
        </w:rPr>
        <w:tab/>
      </w:r>
      <w:r w:rsidR="00B97249">
        <w:rPr>
          <w:b/>
          <w:lang w:val="it-IT"/>
        </w:rPr>
        <w:t>(0,25)</w:t>
      </w:r>
    </w:p>
    <w:p w:rsidR="00C76BD4" w:rsidRDefault="00C76BD4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Bán kính quỹ đạo: r = R + h </w:t>
      </w:r>
      <w:r>
        <w:rPr>
          <w:lang w:val="it-IT"/>
        </w:rPr>
        <w:tab/>
      </w:r>
      <w:r w:rsidR="00B97249">
        <w:rPr>
          <w:b/>
          <w:lang w:val="it-IT"/>
        </w:rPr>
        <w:t>(0,25)</w:t>
      </w:r>
    </w:p>
    <w:p w:rsidR="00C76BD4" w:rsidRDefault="00C76BD4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Viết được: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F</m:t>
            </m:r>
          </m:e>
          <m:sub>
            <m:r>
              <w:rPr>
                <w:rFonts w:ascii="Cambria Math" w:hAnsi="Cambria Math"/>
                <w:lang w:val="it-IT"/>
              </w:rPr>
              <m:t>hd</m:t>
            </m:r>
          </m:sub>
        </m:sSub>
        <m:r>
          <w:rPr>
            <w:rFonts w:ascii="Cambria Math" w:hAnsi="Cambria Math"/>
            <w:lang w:val="it-IT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F</m:t>
            </m:r>
          </m:e>
          <m:sub>
            <m:r>
              <w:rPr>
                <w:rFonts w:ascii="Cambria Math" w:hAnsi="Cambria Math"/>
                <w:lang w:val="it-IT"/>
              </w:rPr>
              <m:t>ht</m:t>
            </m:r>
          </m:sub>
        </m:sSub>
      </m:oMath>
      <w:r>
        <w:rPr>
          <w:lang w:val="it-IT"/>
        </w:rPr>
        <w:t xml:space="preserve"> </w:t>
      </w:r>
      <w:r>
        <w:rPr>
          <w:lang w:val="it-IT"/>
        </w:rPr>
        <w:tab/>
      </w:r>
      <w:r w:rsidR="00B97249">
        <w:rPr>
          <w:b/>
          <w:lang w:val="it-IT"/>
        </w:rPr>
        <w:t>(0,25)</w:t>
      </w:r>
    </w:p>
    <w:p w:rsidR="00B97249" w:rsidRDefault="00B97249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Tính được: </w:t>
      </w:r>
      <m:oMath>
        <m:r>
          <w:rPr>
            <w:rFonts w:ascii="Cambria Math" w:hAnsi="Cambria Math"/>
            <w:lang w:val="it-IT"/>
          </w:rPr>
          <m:t xml:space="preserve">v= </m:t>
        </m:r>
        <m:rad>
          <m:radPr>
            <m:degHide m:val="1"/>
            <m:ctrlPr>
              <w:rPr>
                <w:rFonts w:ascii="Cambria Math" w:hAnsi="Cambria Math"/>
                <w:i/>
                <w:lang w:val="it-IT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it-IT"/>
                  </w:rPr>
                </m:ctrlPr>
              </m:fPr>
              <m:num>
                <m:r>
                  <w:rPr>
                    <w:rFonts w:ascii="Cambria Math" w:hAnsi="Cambria Math"/>
                    <w:lang w:val="it-IT"/>
                  </w:rPr>
                  <m:t>GM</m:t>
                </m:r>
              </m:num>
              <m:den>
                <m:r>
                  <w:rPr>
                    <w:rFonts w:ascii="Cambria Math" w:hAnsi="Cambria Math"/>
                    <w:lang w:val="it-IT"/>
                  </w:rPr>
                  <m:t>R+h</m:t>
                </m:r>
              </m:den>
            </m:f>
          </m:e>
        </m:rad>
      </m:oMath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5)</w:t>
      </w:r>
    </w:p>
    <w:p w:rsidR="00B97249" w:rsidRDefault="00B97249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Khi h càng lớn thì v càng giảm </w:t>
      </w:r>
      <w:r>
        <w:rPr>
          <w:lang w:val="it-IT"/>
        </w:rPr>
        <w:tab/>
      </w:r>
      <w:r>
        <w:rPr>
          <w:b/>
          <w:lang w:val="it-IT"/>
        </w:rPr>
        <w:t>(0,5)</w:t>
      </w:r>
    </w:p>
    <w:p w:rsidR="00CF4991" w:rsidRDefault="009102FB" w:rsidP="007E0765">
      <w:pPr>
        <w:tabs>
          <w:tab w:val="right" w:leader="dot" w:pos="4620"/>
        </w:tabs>
        <w:spacing w:line="276" w:lineRule="auto"/>
        <w:jc w:val="both"/>
        <w:rPr>
          <w:b/>
          <w:u w:val="single"/>
          <w:lang w:val="da-DK"/>
        </w:rPr>
      </w:pPr>
      <w:r>
        <w:rPr>
          <w:b/>
          <w:u w:val="single"/>
          <w:lang w:val="da-DK"/>
        </w:rPr>
        <w:t xml:space="preserve">Dành cho </w:t>
      </w:r>
      <w:r w:rsidR="00CF4991">
        <w:rPr>
          <w:b/>
          <w:u w:val="single"/>
          <w:lang w:val="da-DK"/>
        </w:rPr>
        <w:t>CV, Ban D và Ban D</w:t>
      </w:r>
    </w:p>
    <w:p w:rsidR="00A72204" w:rsidRDefault="00A72204" w:rsidP="007E0765">
      <w:pPr>
        <w:tabs>
          <w:tab w:val="right" w:leader="dot" w:pos="4620"/>
        </w:tabs>
        <w:spacing w:line="276" w:lineRule="auto"/>
        <w:jc w:val="both"/>
        <w:rPr>
          <w:i/>
          <w:lang w:val="it-IT"/>
        </w:rPr>
      </w:pPr>
      <w:r>
        <w:rPr>
          <w:b/>
          <w:u w:val="single"/>
          <w:lang w:val="it-IT"/>
        </w:rPr>
        <w:t>Câu 5</w:t>
      </w:r>
      <w:r>
        <w:rPr>
          <w:lang w:val="it-IT"/>
        </w:rPr>
        <w:t xml:space="preserve"> </w:t>
      </w:r>
      <w:r>
        <w:rPr>
          <w:i/>
          <w:lang w:val="it-IT"/>
        </w:rPr>
        <w:t>(1</w:t>
      </w:r>
      <w:r w:rsidR="00F8239A">
        <w:rPr>
          <w:i/>
          <w:lang w:val="it-IT"/>
        </w:rPr>
        <w:t>,5</w:t>
      </w:r>
      <w:r>
        <w:rPr>
          <w:i/>
          <w:lang w:val="it-IT"/>
        </w:rPr>
        <w:t xml:space="preserve"> điểm)</w:t>
      </w:r>
    </w:p>
    <w:p w:rsidR="00A72204" w:rsidRDefault="00A72204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 Hình vẽ đủ và đúng các lực </w:t>
      </w:r>
      <w:r>
        <w:rPr>
          <w:position w:val="-10"/>
          <w:lang w:val="it-IT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8" o:title=""/>
          </v:shape>
          <o:OLEObject Type="Embed" ProgID="Equation.DSMT4" ShapeID="_x0000_i1025" DrawAspect="Content" ObjectID="_1543329621" r:id="rId9"/>
        </w:object>
      </w:r>
      <w:r>
        <w:rPr>
          <w:lang w:val="it-IT"/>
        </w:rPr>
        <w:tab/>
      </w:r>
      <w:r w:rsidR="00F8239A">
        <w:rPr>
          <w:b/>
          <w:lang w:val="it-IT"/>
        </w:rPr>
        <w:t>(0,</w:t>
      </w:r>
      <w:r w:rsidR="00C3194A">
        <w:rPr>
          <w:b/>
          <w:lang w:val="it-IT"/>
        </w:rPr>
        <w:t>2</w:t>
      </w:r>
      <w:r>
        <w:rPr>
          <w:b/>
          <w:lang w:val="it-IT"/>
        </w:rPr>
        <w:t>5)</w:t>
      </w:r>
    </w:p>
    <w:p w:rsidR="00A72204" w:rsidRDefault="00A72204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Hiểu được: </w:t>
      </w:r>
      <m:oMath>
        <m:r>
          <w:rPr>
            <w:rFonts w:ascii="Cambria Math" w:hAnsi="Cambria Math"/>
            <w:lang w:val="it-IT"/>
          </w:rPr>
          <m:t>N=Pcos</m:t>
        </m:r>
        <m:r>
          <w:rPr>
            <w:rFonts w:ascii="Cambria Math" w:hAnsi="Cambria Math"/>
            <w:i/>
            <w:lang w:val="it-IT"/>
          </w:rPr>
          <w:sym w:font="Symbol" w:char="F061"/>
        </m:r>
      </m:oMath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A72204" w:rsidRDefault="00A72204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Suy ra: </w:t>
      </w:r>
      <m:oMath>
        <m:r>
          <w:rPr>
            <w:rFonts w:ascii="Cambria Math" w:hAnsi="Cambria Math"/>
            <w:lang w:val="it-IT"/>
          </w:rPr>
          <m:t>a=-g(sin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+ </m:t>
        </m:r>
        <m:r>
          <w:rPr>
            <w:rFonts w:ascii="Cambria Math" w:hAnsi="Cambria Math"/>
            <w:i/>
            <w:lang w:val="it-IT"/>
          </w:rPr>
          <w:sym w:font="Symbol" w:char="F06D"/>
        </m:r>
        <m:r>
          <w:rPr>
            <w:rFonts w:ascii="Cambria Math" w:hAnsi="Cambria Math"/>
            <w:lang w:val="it-IT"/>
          </w:rPr>
          <m:t>cos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>)</m:t>
        </m:r>
      </m:oMath>
      <w:r>
        <w:rPr>
          <w:lang w:val="it-IT"/>
        </w:rPr>
        <w:tab/>
      </w:r>
      <w:r w:rsidR="00F8239A">
        <w:rPr>
          <w:b/>
          <w:lang w:val="it-IT"/>
        </w:rPr>
        <w:t>(0,</w:t>
      </w:r>
      <w:r>
        <w:rPr>
          <w:b/>
          <w:lang w:val="it-IT"/>
        </w:rPr>
        <w:t>5)</w:t>
      </w:r>
    </w:p>
    <w:p w:rsidR="00A72204" w:rsidRDefault="00A72204" w:rsidP="007E0765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  <w:r>
        <w:rPr>
          <w:lang w:val="it-IT"/>
        </w:rPr>
        <w:t xml:space="preserve">   - Thay số: a </w:t>
      </w:r>
      <w:r>
        <w:rPr>
          <w:lang w:val="it-IT"/>
        </w:rPr>
        <w:sym w:font="Symbol" w:char="F0BB"/>
      </w:r>
      <w:r>
        <w:rPr>
          <w:lang w:val="it-IT"/>
        </w:rPr>
        <w:t xml:space="preserve">  - 10,54 m/s</w:t>
      </w:r>
      <w:r>
        <w:rPr>
          <w:vertAlign w:val="superscript"/>
          <w:lang w:val="it-IT"/>
        </w:rPr>
        <w:t>2</w:t>
      </w:r>
      <w:r>
        <w:rPr>
          <w:lang w:val="it-IT"/>
        </w:rPr>
        <w:t xml:space="preserve"> </w:t>
      </w:r>
      <w:r>
        <w:rPr>
          <w:lang w:val="it-IT"/>
        </w:rPr>
        <w:tab/>
      </w:r>
      <w:r w:rsidR="00C3194A">
        <w:rPr>
          <w:b/>
          <w:lang w:val="it-IT"/>
        </w:rPr>
        <w:t>(0,</w:t>
      </w:r>
      <w:r>
        <w:rPr>
          <w:b/>
          <w:lang w:val="it-IT"/>
        </w:rPr>
        <w:t>5)</w:t>
      </w:r>
    </w:p>
    <w:p w:rsidR="00CF4991" w:rsidRDefault="004A302F" w:rsidP="007E0765">
      <w:pPr>
        <w:tabs>
          <w:tab w:val="right" w:leader="dot" w:pos="4620"/>
        </w:tabs>
        <w:spacing w:line="276" w:lineRule="auto"/>
        <w:jc w:val="both"/>
        <w:rPr>
          <w:i/>
          <w:lang w:val="da-DK"/>
        </w:rPr>
      </w:pPr>
      <w:r w:rsidRPr="00CF3B4F">
        <w:rPr>
          <w:b/>
          <w:u w:val="single"/>
          <w:lang w:val="da-DK"/>
        </w:rPr>
        <w:t>Câu 6</w:t>
      </w:r>
      <w:r w:rsidRPr="00CF3B4F">
        <w:rPr>
          <w:b/>
          <w:lang w:val="da-DK"/>
        </w:rPr>
        <w:t xml:space="preserve">: </w:t>
      </w:r>
      <w:r w:rsidRPr="00CF3B4F">
        <w:rPr>
          <w:i/>
          <w:lang w:val="da-DK"/>
        </w:rPr>
        <w:t>(2,</w:t>
      </w:r>
      <w:r w:rsidR="00F8239A">
        <w:rPr>
          <w:i/>
          <w:lang w:val="da-DK"/>
        </w:rPr>
        <w:t>5</w:t>
      </w:r>
      <w:r w:rsidRPr="00CF3B4F">
        <w:rPr>
          <w:i/>
          <w:lang w:val="da-DK"/>
        </w:rPr>
        <w:t xml:space="preserve"> điểm)</w:t>
      </w:r>
    </w:p>
    <w:p w:rsidR="00A30B11" w:rsidRPr="008049EF" w:rsidRDefault="00A30B11" w:rsidP="007E0765">
      <w:pPr>
        <w:tabs>
          <w:tab w:val="right" w:leader="dot" w:pos="4620"/>
        </w:tabs>
        <w:spacing w:line="276" w:lineRule="auto"/>
        <w:jc w:val="both"/>
        <w:rPr>
          <w:b/>
          <w:sz w:val="26"/>
          <w:szCs w:val="26"/>
          <w:lang w:val="it-IT"/>
        </w:rPr>
      </w:pPr>
      <w:r w:rsidRPr="008049EF">
        <w:rPr>
          <w:sz w:val="26"/>
          <w:szCs w:val="26"/>
          <w:lang w:val="it-IT"/>
        </w:rPr>
        <w:t xml:space="preserve">a) </w:t>
      </w:r>
      <m:oMath>
        <m:r>
          <w:rPr>
            <w:rFonts w:ascii="Cambria Math" w:hAnsi="Cambria Math"/>
            <w:sz w:val="26"/>
            <w:szCs w:val="26"/>
            <w:lang w:val="it-IT"/>
          </w:rPr>
          <m:t>t</m:t>
        </m:r>
        <m:r>
          <w:rPr>
            <w:rFonts w:ascii="Cambria Math"/>
            <w:sz w:val="26"/>
            <w:szCs w:val="26"/>
            <w:lang w:val="it-IT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da-DK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da-DK"/>
                  </w:rPr>
                </m:ctrlPr>
              </m:fPr>
              <m:num>
                <m:r>
                  <w:rPr>
                    <w:rFonts w:ascii="Cambria Math"/>
                    <w:sz w:val="26"/>
                    <w:szCs w:val="26"/>
                    <w:lang w:val="da-DK"/>
                  </w:rPr>
                  <m:t>2</m:t>
                </m:r>
                <m:r>
                  <w:rPr>
                    <w:rFonts w:ascii="Cambria Math" w:hAnsi="Cambria Math"/>
                    <w:sz w:val="26"/>
                    <w:szCs w:val="26"/>
                    <w:lang w:val="da-DK"/>
                  </w:rPr>
                  <m:t>h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val="da-DK"/>
                  </w:rPr>
                  <m:t>g</m:t>
                </m:r>
              </m:den>
            </m:f>
          </m:e>
        </m:rad>
        <m:r>
          <w:rPr>
            <w:rFonts w:ascii="Cambria Math"/>
            <w:sz w:val="26"/>
            <w:szCs w:val="26"/>
            <w:lang w:val="da-DK"/>
          </w:rPr>
          <m:t xml:space="preserve">=4 </m:t>
        </m:r>
        <m:r>
          <w:rPr>
            <w:rFonts w:ascii="Cambria Math" w:hAnsi="Cambria Math"/>
            <w:sz w:val="26"/>
            <w:szCs w:val="26"/>
            <w:lang w:val="da-DK"/>
          </w:rPr>
          <m:t>s</m:t>
        </m:r>
      </m:oMath>
      <w:r w:rsidRPr="008049EF">
        <w:rPr>
          <w:sz w:val="26"/>
          <w:szCs w:val="26"/>
          <w:lang w:val="da-DK"/>
        </w:rPr>
        <w:t xml:space="preserve"> </w:t>
      </w:r>
      <w:r w:rsidR="00484874">
        <w:rPr>
          <w:sz w:val="26"/>
          <w:szCs w:val="26"/>
          <w:lang w:val="da-DK"/>
        </w:rPr>
        <w:tab/>
      </w:r>
      <w:r w:rsidRPr="008049EF">
        <w:rPr>
          <w:b/>
          <w:sz w:val="26"/>
          <w:szCs w:val="26"/>
          <w:lang w:val="it-IT"/>
        </w:rPr>
        <w:t>(</w:t>
      </w:r>
      <w:r w:rsidR="00155ABB">
        <w:rPr>
          <w:b/>
          <w:sz w:val="26"/>
          <w:szCs w:val="26"/>
          <w:lang w:val="it-IT"/>
        </w:rPr>
        <w:t>0,25 CT + 0,5 KQ</w:t>
      </w:r>
      <w:r w:rsidRPr="008049EF">
        <w:rPr>
          <w:b/>
          <w:sz w:val="26"/>
          <w:szCs w:val="26"/>
          <w:lang w:val="it-IT"/>
        </w:rPr>
        <w:t xml:space="preserve">) </w:t>
      </w:r>
    </w:p>
    <w:p w:rsidR="00A30B11" w:rsidRPr="008049EF" w:rsidRDefault="00A30B11" w:rsidP="007E0765">
      <w:pPr>
        <w:tabs>
          <w:tab w:val="right" w:leader="dot" w:pos="4620"/>
        </w:tabs>
        <w:spacing w:line="276" w:lineRule="auto"/>
        <w:jc w:val="both"/>
        <w:rPr>
          <w:b/>
          <w:sz w:val="26"/>
          <w:szCs w:val="26"/>
          <w:lang w:val="it-IT"/>
        </w:rPr>
      </w:pPr>
      <w:r w:rsidRPr="008049EF">
        <w:rPr>
          <w:b/>
          <w:sz w:val="26"/>
          <w:szCs w:val="26"/>
          <w:lang w:val="it-IT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  <m:r>
              <w:rPr>
                <w:rFonts w:ascii="Cambria Math"/>
                <w:sz w:val="26"/>
                <w:szCs w:val="26"/>
              </w:rPr>
              <m:t>=</m:t>
            </m:r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/>
                <w:sz w:val="26"/>
                <w:szCs w:val="26"/>
              </w:rPr>
              <m:t>0</m:t>
            </m:r>
          </m:sub>
        </m:sSub>
        <m:r>
          <w:rPr>
            <w:rFonts w:ascii="Cambria Math"/>
            <w:sz w:val="26"/>
            <w:szCs w:val="26"/>
          </w:rPr>
          <m:t>.</m:t>
        </m:r>
        <m:r>
          <w:rPr>
            <w:rFonts w:ascii="Cambria Math" w:hAnsi="Cambria Math"/>
            <w:sz w:val="26"/>
            <w:szCs w:val="26"/>
          </w:rPr>
          <m:t>t=120 m</m:t>
        </m:r>
      </m:oMath>
      <w:r w:rsidRPr="008049EF">
        <w:rPr>
          <w:sz w:val="26"/>
          <w:szCs w:val="26"/>
        </w:rPr>
        <w:t xml:space="preserve"> </w:t>
      </w:r>
      <w:r w:rsidR="00155ABB">
        <w:rPr>
          <w:sz w:val="26"/>
          <w:szCs w:val="26"/>
        </w:rPr>
        <w:tab/>
      </w:r>
      <w:r w:rsidR="00155ABB" w:rsidRPr="008049EF">
        <w:rPr>
          <w:b/>
          <w:sz w:val="26"/>
          <w:szCs w:val="26"/>
          <w:lang w:val="it-IT"/>
        </w:rPr>
        <w:t>(</w:t>
      </w:r>
      <w:r w:rsidR="00155ABB">
        <w:rPr>
          <w:b/>
          <w:sz w:val="26"/>
          <w:szCs w:val="26"/>
          <w:lang w:val="it-IT"/>
        </w:rPr>
        <w:t>0,25 CT + 0,5 KQ</w:t>
      </w:r>
      <w:r w:rsidR="00155ABB" w:rsidRPr="008049EF">
        <w:rPr>
          <w:b/>
          <w:sz w:val="26"/>
          <w:szCs w:val="26"/>
          <w:lang w:val="it-IT"/>
        </w:rPr>
        <w:t>)</w:t>
      </w:r>
    </w:p>
    <w:p w:rsidR="00A30B11" w:rsidRPr="008049EF" w:rsidRDefault="00A30B11" w:rsidP="007E0765">
      <w:pPr>
        <w:tabs>
          <w:tab w:val="right" w:leader="dot" w:pos="4620"/>
        </w:tabs>
        <w:spacing w:line="276" w:lineRule="auto"/>
        <w:jc w:val="both"/>
        <w:rPr>
          <w:sz w:val="26"/>
          <w:szCs w:val="26"/>
          <w:lang w:val="it-IT"/>
        </w:rPr>
      </w:pPr>
      <w:r w:rsidRPr="008049EF">
        <w:rPr>
          <w:sz w:val="26"/>
          <w:szCs w:val="26"/>
          <w:lang w:val="it-IT"/>
        </w:rPr>
        <w:t xml:space="preserve">b) </w:t>
      </w:r>
      <w:r w:rsidR="00803717">
        <w:rPr>
          <w:sz w:val="26"/>
          <w:szCs w:val="26"/>
          <w:lang w:val="it-IT"/>
        </w:rPr>
        <w:t xml:space="preserve">x = 60 m; y = 20 m </w:t>
      </w:r>
      <w:r w:rsidRPr="008049EF">
        <w:rPr>
          <w:sz w:val="26"/>
          <w:szCs w:val="26"/>
          <w:lang w:val="it-IT"/>
        </w:rPr>
        <w:tab/>
      </w:r>
      <w:r w:rsidR="00F8239A">
        <w:rPr>
          <w:b/>
          <w:sz w:val="26"/>
          <w:szCs w:val="26"/>
          <w:lang w:val="it-IT"/>
        </w:rPr>
        <w:t>(</w:t>
      </w:r>
      <w:r w:rsidR="00155ABB">
        <w:rPr>
          <w:b/>
          <w:sz w:val="26"/>
          <w:szCs w:val="26"/>
          <w:lang w:val="it-IT"/>
        </w:rPr>
        <w:t>2</w:t>
      </w:r>
      <w:r w:rsidR="00155ABB">
        <w:rPr>
          <w:b/>
          <w:sz w:val="26"/>
          <w:szCs w:val="26"/>
          <w:lang w:val="it-IT"/>
        </w:rPr>
        <w:sym w:font="Symbol" w:char="F0B4"/>
      </w:r>
      <w:r w:rsidRPr="008049EF">
        <w:rPr>
          <w:b/>
          <w:sz w:val="26"/>
          <w:szCs w:val="26"/>
          <w:lang w:val="it-IT"/>
        </w:rPr>
        <w:t xml:space="preserve">0,25)  </w:t>
      </w:r>
    </w:p>
    <w:p w:rsidR="00A30B11" w:rsidRPr="008049EF" w:rsidRDefault="00A30B11" w:rsidP="007E0765">
      <w:pPr>
        <w:tabs>
          <w:tab w:val="right" w:leader="dot" w:pos="4620"/>
        </w:tabs>
        <w:spacing w:line="276" w:lineRule="auto"/>
        <w:jc w:val="both"/>
        <w:rPr>
          <w:sz w:val="26"/>
          <w:szCs w:val="26"/>
          <w:lang w:val="it-IT"/>
        </w:rPr>
      </w:pPr>
      <w:r w:rsidRPr="008049EF">
        <w:rPr>
          <w:sz w:val="26"/>
          <w:szCs w:val="26"/>
          <w:lang w:val="it-IT"/>
        </w:rPr>
        <w:t xml:space="preserve"> </w:t>
      </w:r>
      <w:r w:rsidR="000D409B">
        <w:rPr>
          <w:sz w:val="26"/>
          <w:szCs w:val="26"/>
          <w:lang w:val="it-IT"/>
        </w:rPr>
        <w:t xml:space="preserve">OM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it-IT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it-IT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2</m:t>
                </m:r>
              </m:sup>
            </m:sSup>
          </m:e>
        </m:rad>
      </m:oMath>
      <w:r w:rsidR="000D409B">
        <w:rPr>
          <w:sz w:val="26"/>
          <w:szCs w:val="26"/>
          <w:lang w:val="it-IT"/>
        </w:rPr>
        <w:t xml:space="preserve"> </w:t>
      </w:r>
      <w:r w:rsidR="000D409B">
        <w:rPr>
          <w:sz w:val="26"/>
          <w:szCs w:val="26"/>
          <w:lang w:val="it-IT"/>
        </w:rPr>
        <w:sym w:font="Symbol" w:char="F0BB"/>
      </w:r>
      <w:r w:rsidR="000D409B">
        <w:rPr>
          <w:sz w:val="26"/>
          <w:szCs w:val="26"/>
          <w:lang w:val="it-IT"/>
        </w:rPr>
        <w:t xml:space="preserve"> 63,25 m</w:t>
      </w:r>
      <w:r w:rsidRPr="008049EF">
        <w:rPr>
          <w:sz w:val="26"/>
          <w:szCs w:val="26"/>
          <w:lang w:val="it-IT"/>
        </w:rPr>
        <w:tab/>
      </w:r>
      <w:r w:rsidR="00155ABB">
        <w:rPr>
          <w:b/>
          <w:sz w:val="26"/>
          <w:szCs w:val="26"/>
          <w:lang w:val="it-IT"/>
        </w:rPr>
        <w:t>(2</w:t>
      </w:r>
      <w:r w:rsidR="00155ABB">
        <w:rPr>
          <w:b/>
          <w:sz w:val="26"/>
          <w:szCs w:val="26"/>
          <w:lang w:val="it-IT"/>
        </w:rPr>
        <w:sym w:font="Symbol" w:char="F0B4"/>
      </w:r>
      <w:r w:rsidR="00155ABB" w:rsidRPr="008049EF">
        <w:rPr>
          <w:b/>
          <w:sz w:val="26"/>
          <w:szCs w:val="26"/>
          <w:lang w:val="it-IT"/>
        </w:rPr>
        <w:t xml:space="preserve">0,25)  </w:t>
      </w:r>
    </w:p>
    <w:p w:rsidR="00231CC8" w:rsidRDefault="00231CC8" w:rsidP="007E0765">
      <w:pPr>
        <w:tabs>
          <w:tab w:val="right" w:leader="dot" w:pos="4620"/>
        </w:tabs>
        <w:spacing w:line="276" w:lineRule="auto"/>
        <w:jc w:val="both"/>
        <w:rPr>
          <w:b/>
          <w:u w:val="single"/>
          <w:lang w:val="da-DK"/>
        </w:rPr>
      </w:pPr>
      <w:r>
        <w:rPr>
          <w:b/>
          <w:u w:val="single"/>
          <w:lang w:val="da-DK"/>
        </w:rPr>
        <w:t xml:space="preserve">Dành cho </w:t>
      </w:r>
      <w:r w:rsidR="00484874">
        <w:rPr>
          <w:b/>
          <w:u w:val="single"/>
          <w:lang w:val="da-DK"/>
        </w:rPr>
        <w:t xml:space="preserve">CL, </w:t>
      </w:r>
      <w:r>
        <w:rPr>
          <w:b/>
          <w:u w:val="single"/>
          <w:lang w:val="da-DK"/>
        </w:rPr>
        <w:t xml:space="preserve">CT, CH, </w:t>
      </w:r>
      <w:r w:rsidR="009102FB">
        <w:rPr>
          <w:b/>
          <w:u w:val="single"/>
          <w:lang w:val="da-DK"/>
        </w:rPr>
        <w:t xml:space="preserve">CA, </w:t>
      </w:r>
      <w:r>
        <w:rPr>
          <w:b/>
          <w:u w:val="single"/>
          <w:lang w:val="da-DK"/>
        </w:rPr>
        <w:t>Ban A và Ban A1</w:t>
      </w:r>
    </w:p>
    <w:p w:rsidR="005B37F4" w:rsidRDefault="00CF4991" w:rsidP="007E0765">
      <w:pPr>
        <w:tabs>
          <w:tab w:val="right" w:leader="dot" w:pos="4620"/>
        </w:tabs>
        <w:spacing w:line="276" w:lineRule="auto"/>
        <w:jc w:val="both"/>
        <w:rPr>
          <w:i/>
          <w:lang w:val="it-IT"/>
        </w:rPr>
      </w:pPr>
      <w:r>
        <w:rPr>
          <w:b/>
          <w:u w:val="single"/>
          <w:lang w:val="it-IT"/>
        </w:rPr>
        <w:t>Câu 5</w:t>
      </w:r>
      <w:r>
        <w:rPr>
          <w:lang w:val="it-IT"/>
        </w:rPr>
        <w:t xml:space="preserve"> </w:t>
      </w:r>
      <w:r>
        <w:rPr>
          <w:i/>
          <w:lang w:val="it-IT"/>
        </w:rPr>
        <w:t>(2 điểm)</w:t>
      </w:r>
      <w:r w:rsidR="008D6732">
        <w:rPr>
          <w:i/>
          <w:lang w:val="it-IT"/>
        </w:rPr>
        <w:t xml:space="preserve">  </w:t>
      </w:r>
      <w:r w:rsidR="00484874">
        <w:rPr>
          <w:i/>
          <w:lang w:val="it-IT"/>
        </w:rPr>
        <w:t>a</w:t>
      </w:r>
      <w:r>
        <w:rPr>
          <w:lang w:val="it-IT"/>
        </w:rPr>
        <w:t xml:space="preserve">) </w:t>
      </w:r>
    </w:p>
    <w:p w:rsidR="005B37F4" w:rsidRDefault="005B37F4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 Hình vẽ đủ và đúng các lực </w:t>
      </w:r>
      <w:r>
        <w:rPr>
          <w:position w:val="-10"/>
          <w:lang w:val="it-IT"/>
        </w:rPr>
        <w:object w:dxaOrig="920" w:dyaOrig="380">
          <v:shape id="_x0000_i1026" type="#_x0000_t75" style="width:45.75pt;height:18.75pt" o:ole="">
            <v:imagedata r:id="rId8" o:title=""/>
          </v:shape>
          <o:OLEObject Type="Embed" ProgID="Equation.DSMT4" ShapeID="_x0000_i1026" DrawAspect="Content" ObjectID="_1543329622" r:id="rId10"/>
        </w:objec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5B37F4" w:rsidRDefault="005B37F4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Hiểu được: </w:t>
      </w:r>
      <m:oMath>
        <m:r>
          <w:rPr>
            <w:rFonts w:ascii="Cambria Math" w:hAnsi="Cambria Math"/>
            <w:lang w:val="it-IT"/>
          </w:rPr>
          <m:t>N=Pcos</m:t>
        </m:r>
        <m:r>
          <w:rPr>
            <w:rFonts w:ascii="Cambria Math" w:hAnsi="Cambria Math"/>
            <w:i/>
            <w:lang w:val="it-IT"/>
          </w:rPr>
          <w:sym w:font="Symbol" w:char="F061"/>
        </m:r>
      </m:oMath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5B37F4" w:rsidRDefault="005B37F4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Suy ra: </w:t>
      </w:r>
      <m:oMath>
        <m:r>
          <w:rPr>
            <w:rFonts w:ascii="Cambria Math" w:hAnsi="Cambria Math"/>
            <w:lang w:val="it-IT"/>
          </w:rPr>
          <m:t>a=-g(sin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+ </m:t>
        </m:r>
        <m:r>
          <w:rPr>
            <w:rFonts w:ascii="Cambria Math" w:hAnsi="Cambria Math"/>
            <w:i/>
            <w:lang w:val="it-IT"/>
          </w:rPr>
          <w:sym w:font="Symbol" w:char="F06D"/>
        </m:r>
        <m:r>
          <w:rPr>
            <w:rFonts w:ascii="Cambria Math" w:hAnsi="Cambria Math"/>
            <w:lang w:val="it-IT"/>
          </w:rPr>
          <m:t>cos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>)</m:t>
        </m:r>
      </m:oMath>
      <w:r>
        <w:rPr>
          <w:lang w:val="it-IT"/>
        </w:rPr>
        <w:tab/>
      </w:r>
      <w:r>
        <w:rPr>
          <w:b/>
          <w:lang w:val="it-IT"/>
        </w:rPr>
        <w:t>(0,25)</w:t>
      </w:r>
    </w:p>
    <w:p w:rsidR="005B37F4" w:rsidRDefault="005B37F4" w:rsidP="007E0765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  <w:r>
        <w:rPr>
          <w:lang w:val="it-IT"/>
        </w:rPr>
        <w:lastRenderedPageBreak/>
        <w:t xml:space="preserve">   - Thay số: a </w:t>
      </w:r>
      <w:r>
        <w:rPr>
          <w:lang w:val="it-IT"/>
        </w:rPr>
        <w:sym w:font="Symbol" w:char="F0BB"/>
      </w:r>
      <w:r>
        <w:rPr>
          <w:lang w:val="it-IT"/>
        </w:rPr>
        <w:t xml:space="preserve">  - 10,54 m/s</w:t>
      </w:r>
      <w:r>
        <w:rPr>
          <w:vertAlign w:val="superscript"/>
          <w:lang w:val="it-IT"/>
        </w:rPr>
        <w:t>2</w:t>
      </w:r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CF4991" w:rsidRDefault="00CF4991" w:rsidP="007E0765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  <w:r>
        <w:rPr>
          <w:lang w:val="it-IT"/>
        </w:rPr>
        <w:t xml:space="preserve">b) Tính được: </w:t>
      </w:r>
      <m:oMath>
        <m:r>
          <w:rPr>
            <w:rFonts w:ascii="Cambria Math" w:hAnsi="Cambria Math"/>
            <w:lang w:val="it-IT"/>
          </w:rPr>
          <m:t>s=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lang w:val="it-IT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it-IT"/>
                  </w:rPr>
                  <m:t>0</m:t>
                </m:r>
              </m:sub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lang w:val="it-IT"/>
              </w:rPr>
              <m:t>2g(sin</m:t>
            </m:r>
            <m:r>
              <w:rPr>
                <w:rFonts w:ascii="Cambria Math" w:hAnsi="Cambria Math"/>
                <w:i/>
                <w:lang w:val="it-IT"/>
              </w:rPr>
              <w:sym w:font="Symbol" w:char="F061"/>
            </m:r>
            <m:r>
              <w:rPr>
                <w:rFonts w:ascii="Cambria Math" w:hAnsi="Cambria Math"/>
                <w:lang w:val="it-IT"/>
              </w:rPr>
              <m:t xml:space="preserve"> + </m:t>
            </m:r>
            <m:r>
              <w:rPr>
                <w:rFonts w:ascii="Cambria Math" w:hAnsi="Cambria Math"/>
                <w:i/>
                <w:lang w:val="it-IT"/>
              </w:rPr>
              <w:sym w:font="Symbol" w:char="F06D"/>
            </m:r>
            <m:r>
              <w:rPr>
                <w:rFonts w:ascii="Cambria Math" w:hAnsi="Cambria Math"/>
                <w:lang w:val="it-IT"/>
              </w:rPr>
              <m:t>cos</m:t>
            </m:r>
            <m:r>
              <w:rPr>
                <w:rFonts w:ascii="Cambria Math" w:hAnsi="Cambria Math"/>
                <w:i/>
                <w:lang w:val="it-IT"/>
              </w:rPr>
              <w:sym w:font="Symbol" w:char="F061"/>
            </m:r>
            <m:r>
              <w:rPr>
                <w:rFonts w:ascii="Cambria Math" w:hAnsi="Cambria Math"/>
                <w:lang w:val="it-IT"/>
              </w:rPr>
              <m:t>)</m:t>
            </m:r>
          </m:den>
        </m:f>
        <m:r>
          <w:rPr>
            <w:rFonts w:ascii="Cambria Math" w:hAnsi="Cambria Math"/>
            <w:lang w:val="it-IT"/>
          </w:rPr>
          <m:t xml:space="preserve"> </m:t>
        </m:r>
      </m:oMath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5)</w:t>
      </w:r>
    </w:p>
    <w:p w:rsidR="00CF4991" w:rsidRDefault="00CF4991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Ta có: </w:t>
      </w:r>
      <m:oMath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+ </m:t>
        </m:r>
        <m:r>
          <w:rPr>
            <w:rFonts w:ascii="Cambria Math" w:hAnsi="Cambria Math"/>
            <w:i/>
            <w:lang w:val="it-IT"/>
          </w:rPr>
          <w:sym w:font="Symbol" w:char="F06D"/>
        </m:r>
        <m:r>
          <w:rPr>
            <w:rFonts w:ascii="Cambria Math" w:hAnsi="Cambria Math"/>
            <w:lang w:val="it-IT"/>
          </w:rPr>
          <m:t>cos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 </m:t>
        </m:r>
        <m:r>
          <w:rPr>
            <w:rFonts w:ascii="Cambria Math" w:hAnsi="Cambria Math"/>
            <w:i/>
            <w:lang w:val="it-IT"/>
          </w:rPr>
          <w:sym w:font="Symbol" w:char="F0A3"/>
        </m:r>
        <m:r>
          <w:rPr>
            <w:rFonts w:ascii="Cambria Math" w:hAnsi="Cambria Math"/>
            <w:lang w:val="it-IT"/>
          </w:rPr>
          <m:t xml:space="preserve">  </m:t>
        </m:r>
        <m:rad>
          <m:radPr>
            <m:degHide m:val="1"/>
            <m:ctrlPr>
              <w:rPr>
                <w:rFonts w:ascii="Cambria Math" w:hAnsi="Cambria Math"/>
                <w:i/>
                <w:lang w:val="it-IT"/>
              </w:rPr>
            </m:ctrlPr>
          </m:radPr>
          <m:deg/>
          <m:e>
            <m:r>
              <w:rPr>
                <w:rFonts w:ascii="Cambria Math" w:hAnsi="Cambria Math"/>
                <w:lang w:val="it-IT"/>
              </w:rPr>
              <m:t xml:space="preserve">(1+ </m:t>
            </m:r>
            <m:sSup>
              <m:s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i/>
                    <w:lang w:val="it-IT"/>
                  </w:rPr>
                  <w:sym w:font="Symbol" w:char="F06D"/>
                </m:r>
              </m:e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p>
            <m:r>
              <w:rPr>
                <w:rFonts w:ascii="Cambria Math" w:hAnsi="Cambria Math"/>
                <w:lang w:val="it-IT"/>
              </w:rPr>
              <m:t xml:space="preserve">) </m:t>
            </m:r>
          </m:e>
        </m:rad>
      </m:oMath>
      <w:r>
        <w:rPr>
          <w:lang w:val="it-IT"/>
        </w:rPr>
        <w:t xml:space="preserve"> </w:t>
      </w:r>
    </w:p>
    <w:p w:rsidR="00CF4991" w:rsidRDefault="00CF4991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s</m:t>
            </m:r>
          </m:e>
          <m:sub>
            <m:r>
              <w:rPr>
                <w:rFonts w:ascii="Cambria Math" w:hAnsi="Cambria Math"/>
                <w:lang w:val="it-IT"/>
              </w:rPr>
              <m:t>min</m:t>
            </m:r>
          </m:sub>
        </m:sSub>
        <m:r>
          <w:rPr>
            <w:rFonts w:ascii="Cambria Math" w:hAnsi="Cambria Math"/>
            <w:lang w:val="it-IT"/>
          </w:rPr>
          <m:t xml:space="preserve"> </m:t>
        </m:r>
        <m:r>
          <w:rPr>
            <w:rFonts w:ascii="Cambria Math" w:hAnsi="Cambria Math"/>
            <w:i/>
            <w:lang w:val="it-IT"/>
          </w:rPr>
          <w:sym w:font="Symbol" w:char="F0DB"/>
        </m:r>
        <m:r>
          <w:rPr>
            <w:rFonts w:ascii="Cambria Math" w:hAnsi="Cambria Math"/>
            <w:lang w:val="it-IT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lang w:val="it-IT"/>
              </w:rPr>
              <m:t>sin</m:t>
            </m:r>
            <m:r>
              <w:rPr>
                <w:rFonts w:ascii="Cambria Math" w:hAnsi="Cambria Math"/>
                <w:i/>
                <w:lang w:val="it-IT"/>
              </w:rPr>
              <w:sym w:font="Symbol" w:char="F061"/>
            </m:r>
          </m:den>
        </m:f>
        <m:r>
          <w:rPr>
            <w:rFonts w:ascii="Cambria Math" w:hAnsi="Cambria Math"/>
            <w:lang w:val="it-IT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i/>
                <w:lang w:val="it-IT"/>
              </w:rPr>
              <w:sym w:font="Symbol" w:char="F06D"/>
            </m:r>
          </m:num>
          <m:den>
            <m:r>
              <w:rPr>
                <w:rFonts w:ascii="Cambria Math" w:hAnsi="Cambria Math"/>
                <w:lang w:val="it-IT"/>
              </w:rPr>
              <m:t>cos</m:t>
            </m:r>
            <m:r>
              <w:rPr>
                <w:rFonts w:ascii="Cambria Math" w:hAnsi="Cambria Math"/>
                <w:i/>
                <w:lang w:val="it-IT"/>
              </w:rPr>
              <w:sym w:font="Symbol" w:char="F061"/>
            </m:r>
          </m:den>
        </m:f>
        <m:r>
          <w:rPr>
            <w:rFonts w:ascii="Cambria Math" w:hAnsi="Cambria Math"/>
            <w:lang w:val="it-IT"/>
          </w:rPr>
          <m:t xml:space="preserve"> </m:t>
        </m:r>
        <m:r>
          <w:rPr>
            <w:rFonts w:ascii="Cambria Math" w:hAnsi="Cambria Math"/>
            <w:i/>
            <w:lang w:val="it-IT"/>
          </w:rPr>
          <w:sym w:font="Symbol" w:char="F0DB"/>
        </m:r>
        <m:r>
          <w:rPr>
            <w:rFonts w:ascii="Cambria Math" w:hAnsi="Cambria Math"/>
            <w:lang w:val="it-IT"/>
          </w:rPr>
          <m:t xml:space="preserve"> tan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i/>
                <w:lang w:val="it-IT"/>
              </w:rPr>
              <w:sym w:font="Symbol" w:char="F06D"/>
            </m:r>
          </m:den>
        </m:f>
      </m:oMath>
      <w:r>
        <w:rPr>
          <w:lang w:val="it-IT"/>
        </w:rPr>
        <w:t xml:space="preserve"> </w:t>
      </w:r>
    </w:p>
    <w:p w:rsidR="00CF4991" w:rsidRDefault="00CF4991" w:rsidP="007E0765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</w:t>
      </w:r>
      <w:r>
        <w:rPr>
          <w:lang w:val="it-IT"/>
        </w:rPr>
        <w:sym w:font="Symbol" w:char="F061"/>
      </w:r>
      <w:r>
        <w:rPr>
          <w:lang w:val="it-IT"/>
        </w:rPr>
        <w:t xml:space="preserve"> </w:t>
      </w:r>
      <w:r>
        <w:rPr>
          <w:lang w:val="it-IT"/>
        </w:rPr>
        <w:sym w:font="Symbol" w:char="F0BB"/>
      </w:r>
      <w:r>
        <w:rPr>
          <w:lang w:val="it-IT"/>
        </w:rPr>
        <w:t xml:space="preserve"> 57,38</w:t>
      </w:r>
      <w:r>
        <w:rPr>
          <w:vertAlign w:val="superscript"/>
          <w:lang w:val="it-IT"/>
        </w:rPr>
        <w:t>o</w:t>
      </w:r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CF4991" w:rsidRDefault="00CF4991" w:rsidP="007E0765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s</m:t>
            </m:r>
          </m:e>
          <m:sub>
            <m:r>
              <w:rPr>
                <w:rFonts w:ascii="Cambria Math" w:hAnsi="Cambria Math"/>
                <w:lang w:val="it-IT"/>
              </w:rPr>
              <m:t>min</m:t>
            </m:r>
          </m:sub>
        </m:sSub>
        <m:r>
          <w:rPr>
            <w:rFonts w:ascii="Cambria Math" w:hAnsi="Cambria Math"/>
            <w:lang w:val="it-IT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lang w:val="it-IT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it-IT"/>
                  </w:rPr>
                  <m:t>0</m:t>
                </m:r>
              </m:sub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lang w:val="it-IT"/>
              </w:rPr>
              <m:t>2g.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lang w:val="it-IT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it-IT"/>
                  </w:rPr>
                  <m:t xml:space="preserve">(1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i/>
                        <w:lang w:val="it-IT"/>
                      </w:rPr>
                      <w:sym w:font="Symbol" w:char="F06D"/>
                    </m:r>
                  </m:e>
                  <m:sup>
                    <m:r>
                      <w:rPr>
                        <w:rFonts w:ascii="Cambria Math" w:hAnsi="Cambria Math"/>
                        <w:lang w:val="it-IT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it-IT"/>
                  </w:rPr>
                  <m:t xml:space="preserve">) 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lang w:val="it-IT"/>
              </w:rPr>
              <m:t xml:space="preserve"> </m:t>
            </m:r>
          </m:den>
        </m:f>
      </m:oMath>
      <w:r>
        <w:rPr>
          <w:lang w:val="it-IT"/>
        </w:rPr>
        <w:t xml:space="preserve"> </w:t>
      </w:r>
      <w:r>
        <w:rPr>
          <w:lang w:val="it-IT"/>
        </w:rPr>
        <w:sym w:font="Symbol" w:char="F0BB"/>
      </w:r>
      <w:r>
        <w:rPr>
          <w:lang w:val="it-IT"/>
        </w:rPr>
        <w:t xml:space="preserve"> 0,168 m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F8554A" w:rsidRDefault="00F8554A" w:rsidP="007E0765">
      <w:pPr>
        <w:tabs>
          <w:tab w:val="right" w:leader="dot" w:pos="4620"/>
        </w:tabs>
        <w:spacing w:before="60" w:line="276" w:lineRule="auto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 xml:space="preserve">Câu </w:t>
      </w:r>
      <w:r w:rsidR="007E592C">
        <w:rPr>
          <w:b/>
          <w:u w:val="single"/>
          <w:lang w:val="da-DK"/>
        </w:rPr>
        <w:t>6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>(</w:t>
      </w:r>
      <w:r w:rsidR="007E592C">
        <w:rPr>
          <w:i/>
          <w:lang w:val="da-DK"/>
        </w:rPr>
        <w:t>2</w:t>
      </w:r>
      <w:r w:rsidRPr="00CA5A8E">
        <w:rPr>
          <w:i/>
          <w:lang w:val="da-DK"/>
        </w:rPr>
        <w:t xml:space="preserve">,0 điểm) </w:t>
      </w:r>
      <w:r w:rsidR="00484874" w:rsidRPr="00484874">
        <w:rPr>
          <w:b/>
          <w:i/>
          <w:lang w:val="da-DK"/>
        </w:rPr>
        <w:t>Ban A – A1</w:t>
      </w:r>
    </w:p>
    <w:p w:rsidR="007E592C" w:rsidRPr="007E592C" w:rsidRDefault="007E592C" w:rsidP="007E0765">
      <w:pPr>
        <w:tabs>
          <w:tab w:val="right" w:leader="dot" w:pos="4620"/>
        </w:tabs>
        <w:spacing w:line="276" w:lineRule="auto"/>
        <w:rPr>
          <w:b/>
          <w:lang w:val="it-IT"/>
        </w:rPr>
      </w:pPr>
      <w:r>
        <w:rPr>
          <w:lang w:val="it-IT"/>
        </w:rPr>
        <w:t xml:space="preserve">- Hình vẽ đúng </w:t>
      </w:r>
      <w:r>
        <w:rPr>
          <w:lang w:val="it-IT"/>
        </w:rPr>
        <w:tab/>
      </w:r>
      <w:r w:rsidRPr="007E592C">
        <w:rPr>
          <w:b/>
          <w:lang w:val="it-IT"/>
        </w:rPr>
        <w:t>(0,5)</w:t>
      </w:r>
    </w:p>
    <w:p w:rsidR="002C5D69" w:rsidRDefault="002C5D69" w:rsidP="007E0765">
      <w:pPr>
        <w:tabs>
          <w:tab w:val="right" w:leader="dot" w:pos="4620"/>
        </w:tabs>
        <w:spacing w:line="276" w:lineRule="auto"/>
        <w:rPr>
          <w:b/>
          <w:lang w:val="it-IT"/>
        </w:rPr>
      </w:pPr>
      <w:r w:rsidRPr="002C5D69">
        <w:rPr>
          <w:lang w:val="it-IT"/>
        </w:rPr>
        <w:t xml:space="preserve">- Điều kiện cân bằng: </w:t>
      </w:r>
      <m:oMath>
        <m:acc>
          <m:accPr>
            <m:chr m:val="⃗"/>
            <m:ctrlPr>
              <w:rPr>
                <w:rFonts w:ascii="Cambria Math" w:hAnsi="Cambria Math"/>
                <w:i/>
                <w:vertAlign w:val="subscript"/>
              </w:rPr>
            </m:ctrlPr>
          </m:accPr>
          <m:e>
            <m:r>
              <w:rPr>
                <w:rFonts w:ascii="Cambria Math" w:hAnsi="Cambria Math"/>
                <w:vertAlign w:val="subscript"/>
              </w:rPr>
              <m:t>P</m:t>
            </m:r>
          </m:e>
        </m:acc>
        <m:r>
          <w:rPr>
            <w:rFonts w:ascii="Cambria Math" w:hAnsi="Cambria Math"/>
            <w:vertAlign w:val="subscript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  <w:i/>
                <w:vertAlign w:val="subscript"/>
              </w:rPr>
            </m:ctrlPr>
          </m:accPr>
          <m:e>
            <m:r>
              <w:rPr>
                <w:rFonts w:ascii="Cambria Math" w:hAnsi="Cambria Math"/>
                <w:vertAlign w:val="subscript"/>
              </w:rPr>
              <m:t>T</m:t>
            </m:r>
          </m:e>
        </m:acc>
      </m:oMath>
      <w:r>
        <w:rPr>
          <w:vertAlign w:val="subscript"/>
        </w:rPr>
        <w:t xml:space="preserve"> </w:t>
      </w:r>
      <m:oMath>
        <m:r>
          <w:rPr>
            <w:rFonts w:ascii="Cambria Math" w:hAnsi="Cambria Math"/>
            <w:vertAlign w:val="subscript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  <w:i/>
                <w:vertAlign w:val="subscript"/>
              </w:rPr>
            </m:ctrlPr>
          </m:accPr>
          <m:e>
            <m:r>
              <w:rPr>
                <w:rFonts w:ascii="Cambria Math" w:hAnsi="Cambria Math"/>
                <w:vertAlign w:val="subscript"/>
              </w:rPr>
              <m:t>N</m:t>
            </m:r>
          </m:e>
        </m:acc>
        <m:r>
          <w:rPr>
            <w:rFonts w:ascii="Cambria Math" w:hAnsi="Cambria Math"/>
            <w:vertAlign w:val="subscript"/>
          </w:rPr>
          <m:t xml:space="preserve">= </m:t>
        </m:r>
        <m:acc>
          <m:accPr>
            <m:chr m:val="⃗"/>
            <m:ctrlPr>
              <w:rPr>
                <w:rFonts w:ascii="Cambria Math" w:hAnsi="Cambria Math"/>
                <w:i/>
                <w:vertAlign w:val="subscript"/>
              </w:rPr>
            </m:ctrlPr>
          </m:accPr>
          <m:e>
            <m:r>
              <w:rPr>
                <w:rFonts w:ascii="Cambria Math" w:hAnsi="Cambria Math"/>
                <w:vertAlign w:val="subscript"/>
              </w:rPr>
              <m:t>0</m:t>
            </m:r>
          </m:e>
        </m:acc>
      </m:oMath>
      <w:r>
        <w:rPr>
          <w:vertAlign w:val="subscript"/>
        </w:rPr>
        <w:t xml:space="preserve"> </w:t>
      </w:r>
      <w:r>
        <w:rPr>
          <w:vertAlign w:val="subscript"/>
        </w:rPr>
        <w:tab/>
      </w:r>
      <w:r>
        <w:rPr>
          <w:b/>
          <w:lang w:val="it-IT"/>
        </w:rPr>
        <w:t>(0,25)</w:t>
      </w:r>
    </w:p>
    <w:p w:rsidR="007E592C" w:rsidRPr="007E592C" w:rsidRDefault="007E592C" w:rsidP="007E0765">
      <w:pPr>
        <w:tabs>
          <w:tab w:val="right" w:leader="dot" w:pos="4620"/>
        </w:tabs>
        <w:spacing w:line="276" w:lineRule="auto"/>
        <w:rPr>
          <w:vertAlign w:val="subscript"/>
        </w:rPr>
      </w:pPr>
      <w:r w:rsidRPr="007E592C">
        <w:rPr>
          <w:lang w:val="it-IT"/>
        </w:rPr>
        <w:t xml:space="preserve">- Tính góc </w:t>
      </w:r>
      <w:r w:rsidRPr="007E592C">
        <w:rPr>
          <w:lang w:val="it-IT"/>
        </w:rPr>
        <w:sym w:font="Symbol" w:char="F061"/>
      </w:r>
      <w:r w:rsidRPr="007E592C">
        <w:rPr>
          <w:lang w:val="it-IT"/>
        </w:rPr>
        <w:t xml:space="preserve"> hoặc</w:t>
      </w:r>
      <w:r>
        <w:rPr>
          <w:lang w:val="it-IT"/>
        </w:rPr>
        <w:t xml:space="preserve"> </w:t>
      </w:r>
      <m:oMath>
        <m:r>
          <w:rPr>
            <w:rFonts w:ascii="Cambria Math" w:hAnsi="Cambria Math"/>
          </w:rPr>
          <m:t>sin</m:t>
        </m:r>
        <m:r>
          <w:rPr>
            <w:rFonts w:ascii="Cambria Math" w:hAnsi="Cambria Math"/>
            <w:i/>
          </w:rPr>
          <w:sym w:font="Symbol" w:char="F061"/>
        </m:r>
      </m:oMath>
      <w:r>
        <w:t xml:space="preserve">; </w:t>
      </w:r>
      <m:oMath>
        <m:r>
          <w:rPr>
            <w:rFonts w:ascii="Cambria Math" w:hAnsi="Cambria Math"/>
          </w:rPr>
          <m:t>cos</m:t>
        </m:r>
        <m:r>
          <w:rPr>
            <w:rFonts w:ascii="Cambria Math" w:hAnsi="Cambria Math"/>
            <w:i/>
          </w:rPr>
          <w:sym w:font="Symbol" w:char="F061"/>
        </m:r>
      </m:oMath>
      <w:r>
        <w:t xml:space="preserve"> </w:t>
      </w:r>
      <w:r>
        <w:tab/>
      </w:r>
      <w:r w:rsidR="000508BB">
        <w:rPr>
          <w:b/>
          <w:lang w:val="it-IT"/>
        </w:rPr>
        <w:t>(0,2</w:t>
      </w:r>
      <w:r>
        <w:rPr>
          <w:b/>
          <w:lang w:val="it-IT"/>
        </w:rPr>
        <w:t>5)</w:t>
      </w:r>
    </w:p>
    <w:p w:rsidR="002C5D69" w:rsidRDefault="002C5D69" w:rsidP="007E0765">
      <w:pPr>
        <w:tabs>
          <w:tab w:val="right" w:leader="dot" w:pos="4620"/>
        </w:tabs>
        <w:spacing w:line="276" w:lineRule="auto"/>
      </w:pPr>
      <w:r>
        <w:t xml:space="preserve">- Tính đúng: </w:t>
      </w:r>
      <m:oMath>
        <m:r>
          <w:rPr>
            <w:rFonts w:ascii="Cambria Math" w:hAnsi="Cambria Math"/>
          </w:rPr>
          <m:t>T=P'.sin</m:t>
        </m:r>
        <m:r>
          <w:rPr>
            <w:rFonts w:ascii="Cambria Math" w:hAnsi="Cambria Math"/>
            <w:i/>
          </w:rPr>
          <w:sym w:font="Symbol" w:char="F061"/>
        </m:r>
      </m:oMath>
      <w:r>
        <w:t xml:space="preserve"> = 18 N </w:t>
      </w:r>
      <w:r>
        <w:tab/>
      </w:r>
      <w:r>
        <w:rPr>
          <w:b/>
          <w:lang w:val="it-IT"/>
        </w:rPr>
        <w:t>(0,</w:t>
      </w:r>
      <w:r w:rsidR="007E592C">
        <w:rPr>
          <w:b/>
          <w:lang w:val="it-IT"/>
        </w:rPr>
        <w:t xml:space="preserve"> </w:t>
      </w:r>
      <w:r>
        <w:rPr>
          <w:b/>
          <w:lang w:val="it-IT"/>
        </w:rPr>
        <w:t>5)</w:t>
      </w:r>
    </w:p>
    <w:p w:rsidR="002C5D69" w:rsidRDefault="002C5D69" w:rsidP="007E0765">
      <w:pPr>
        <w:tabs>
          <w:tab w:val="right" w:leader="dot" w:pos="4620"/>
        </w:tabs>
        <w:spacing w:line="276" w:lineRule="auto"/>
        <w:rPr>
          <w:b/>
          <w:lang w:val="it-IT"/>
        </w:rPr>
      </w:pPr>
      <w:r>
        <w:t xml:space="preserve">- Tính đúng: </w:t>
      </w:r>
      <m:oMath>
        <m:r>
          <w:rPr>
            <w:rFonts w:ascii="Cambria Math" w:hAnsi="Cambria Math"/>
          </w:rPr>
          <m:t>N=P'.cos</m:t>
        </m:r>
        <m:r>
          <w:rPr>
            <w:rFonts w:ascii="Cambria Math" w:hAnsi="Cambria Math"/>
            <w:i/>
          </w:rPr>
          <w:sym w:font="Symbol" w:char="F061"/>
        </m:r>
      </m:oMath>
      <w:r>
        <w:t xml:space="preserve"> = 24 N </w:t>
      </w:r>
      <w:r>
        <w:tab/>
      </w:r>
      <w:r>
        <w:rPr>
          <w:b/>
          <w:lang w:val="it-IT"/>
        </w:rPr>
        <w:t>(0,</w:t>
      </w:r>
      <w:r w:rsidR="007E592C">
        <w:rPr>
          <w:b/>
          <w:lang w:val="it-IT"/>
        </w:rPr>
        <w:t xml:space="preserve"> </w:t>
      </w:r>
      <w:r>
        <w:rPr>
          <w:b/>
          <w:lang w:val="it-IT"/>
        </w:rPr>
        <w:t>5)</w:t>
      </w:r>
    </w:p>
    <w:p w:rsidR="00333BFC" w:rsidRDefault="00333BFC" w:rsidP="007E0765">
      <w:pPr>
        <w:tabs>
          <w:tab w:val="right" w:leader="dot" w:pos="4620"/>
        </w:tabs>
        <w:spacing w:line="276" w:lineRule="auto"/>
        <w:jc w:val="center"/>
        <w:rPr>
          <w:b/>
          <w:lang w:val="it-IT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1389380" cy="1847850"/>
                <wp:effectExtent l="0" t="0" r="0" b="76200"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9380" cy="1847850"/>
                          <a:chOff x="0" y="152400"/>
                          <a:chExt cx="1389380" cy="1847850"/>
                        </a:xfrm>
                      </wpg:grpSpPr>
                      <wps:wsp>
                        <wps:cNvPr id="1060" name="Straight Connector 35"/>
                        <wps:cNvCnPr>
                          <a:cxnSpLocks noChangeShapeType="1"/>
                        </wps:cNvCnPr>
                        <wps:spPr bwMode="auto">
                          <a:xfrm rot="2356335" flipH="1">
                            <a:off x="114300" y="676275"/>
                            <a:ext cx="813036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1" name="Rectangle 1312"/>
                        <wps:cNvSpPr>
                          <a:spLocks noChangeArrowheads="1"/>
                        </wps:cNvSpPr>
                        <wps:spPr bwMode="auto">
                          <a:xfrm rot="18556335">
                            <a:off x="85725" y="1257300"/>
                            <a:ext cx="898151" cy="33876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62" name="Straight Connector 37"/>
                        <wps:cNvCnPr>
                          <a:cxnSpLocks noChangeShapeType="1"/>
                        </wps:cNvCnPr>
                        <wps:spPr bwMode="auto">
                          <a:xfrm rot="2356335" flipH="1">
                            <a:off x="666750" y="962025"/>
                            <a:ext cx="105864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3" name="Straight Connector 38"/>
                        <wps:cNvCnPr>
                          <a:cxnSpLocks noChangeShapeType="1"/>
                        </wps:cNvCnPr>
                        <wps:spPr bwMode="auto">
                          <a:xfrm rot="7756335" flipH="1">
                            <a:off x="666750" y="885825"/>
                            <a:ext cx="93557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4" name="Text Box 1287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" y="1590675"/>
                            <a:ext cx="24320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66" name="Group 1294"/>
                        <wpg:cNvGrpSpPr>
                          <a:grpSpLocks/>
                        </wpg:cNvGrpSpPr>
                        <wpg:grpSpPr bwMode="auto">
                          <a:xfrm rot="5400000">
                            <a:off x="-504825" y="1133475"/>
                            <a:ext cx="1481455" cy="50165"/>
                            <a:chOff x="0" y="0"/>
                            <a:chExt cx="1208405" cy="61434"/>
                          </a:xfrm>
                        </wpg:grpSpPr>
                        <wps:wsp>
                          <wps:cNvPr id="1067" name="Straight Connector 1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208405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8" name="Rectangle 1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824"/>
                              <a:ext cx="1208405" cy="5461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5B9BD5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065" name="Rectangle 1286"/>
                        <wps:cNvSpPr>
                          <a:spLocks noChangeArrowheads="1"/>
                        </wps:cNvSpPr>
                        <wps:spPr bwMode="auto">
                          <a:xfrm>
                            <a:off x="733425" y="1257300"/>
                            <a:ext cx="210185" cy="191770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5B9BD5"/>
                            </a:fgClr>
                            <a:bgClr>
                              <a:srgbClr val="FFFFFF"/>
                            </a:bgClr>
                          </a:pattFill>
                          <a:ln w="6350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70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0" y="857250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2" name="Straight Connector 1320"/>
                        <wps:cNvCnPr>
                          <a:cxnSpLocks noChangeShapeType="1"/>
                        </wps:cNvCnPr>
                        <wps:spPr bwMode="auto">
                          <a:xfrm>
                            <a:off x="828675" y="942975"/>
                            <a:ext cx="0" cy="31623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" name="Straight Arrow Connector 1"/>
                        <wps:cNvCnPr/>
                        <wps:spPr>
                          <a:xfrm>
                            <a:off x="828675" y="1343025"/>
                            <a:ext cx="0" cy="65722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Arrow Connector 2"/>
                        <wps:cNvCnPr/>
                        <wps:spPr>
                          <a:xfrm>
                            <a:off x="828675" y="266700"/>
                            <a:ext cx="0" cy="65722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headEnd type="arrow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Text Box 131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2400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Straight Connector 35"/>
                        <wps:cNvCnPr>
                          <a:cxnSpLocks noChangeShapeType="1"/>
                        </wps:cNvCnPr>
                        <wps:spPr bwMode="auto">
                          <a:xfrm rot="7756335" flipH="1">
                            <a:off x="433387" y="471488"/>
                            <a:ext cx="490220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Straight Connector 35"/>
                        <wps:cNvCnPr>
                          <a:cxnSpLocks noChangeShapeType="1"/>
                        </wps:cNvCnPr>
                        <wps:spPr bwMode="auto">
                          <a:xfrm rot="2356335" flipH="1">
                            <a:off x="800100" y="419100"/>
                            <a:ext cx="412115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prstDash val="dash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Straight Connector 35"/>
                        <wps:cNvCnPr>
                          <a:cxnSpLocks noChangeShapeType="1"/>
                        </wps:cNvCnPr>
                        <wps:spPr bwMode="auto">
                          <a:xfrm rot="7756335" flipH="1">
                            <a:off x="747712" y="738188"/>
                            <a:ext cx="490220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FF0000"/>
                            </a:solidFill>
                            <a:miter lim="800000"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Straight Connector 35"/>
                        <wps:cNvCnPr>
                          <a:cxnSpLocks noChangeShapeType="1"/>
                        </wps:cNvCnPr>
                        <wps:spPr bwMode="auto">
                          <a:xfrm rot="2356335" flipH="1">
                            <a:off x="457200" y="790575"/>
                            <a:ext cx="412115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FF0000"/>
                            </a:solidFill>
                            <a:miter lim="800000"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rc 9"/>
                        <wps:cNvSpPr/>
                        <wps:spPr>
                          <a:xfrm rot="2008168">
                            <a:off x="247650" y="1276350"/>
                            <a:ext cx="156463" cy="188281"/>
                          </a:xfrm>
                          <a:prstGeom prst="arc">
                            <a:avLst>
                              <a:gd name="adj1" fmla="val 11367736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Arc 10"/>
                        <wps:cNvSpPr/>
                        <wps:spPr>
                          <a:xfrm rot="2008168">
                            <a:off x="809625" y="685800"/>
                            <a:ext cx="148500" cy="145190"/>
                          </a:xfrm>
                          <a:prstGeom prst="arc">
                            <a:avLst>
                              <a:gd name="adj1" fmla="val 11367736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287"/>
                        <wps:cNvSpPr txBox="1">
                          <a:spLocks noChangeArrowheads="1"/>
                        </wps:cNvSpPr>
                        <wps:spPr bwMode="auto">
                          <a:xfrm>
                            <a:off x="238125" y="1019175"/>
                            <a:ext cx="24320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87"/>
                        <wps:cNvSpPr txBox="1">
                          <a:spLocks noChangeArrowheads="1"/>
                        </wps:cNvSpPr>
                        <wps:spPr bwMode="auto">
                          <a:xfrm>
                            <a:off x="809625" y="476250"/>
                            <a:ext cx="24320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894080" y="1695450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ED7E40" w:rsidP="00333BFC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P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Straight Connector 14"/>
                        <wps:cNvCnPr/>
                        <wps:spPr>
                          <a:xfrm flipV="1">
                            <a:off x="781050" y="1638300"/>
                            <a:ext cx="95250" cy="721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 flipV="1">
                            <a:off x="781050" y="514350"/>
                            <a:ext cx="95250" cy="721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894080" y="180975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ED7E40" w:rsidP="00333BFC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P'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333375" y="304800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ED7E40" w:rsidP="00333BFC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T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1152525" y="428625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ED7E40" w:rsidP="00333BFC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N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9" o:spid="_x0000_s1026" style="width:109.4pt;height:145.5pt;mso-position-horizontal-relative:char;mso-position-vertical-relative:line" coordorigin=",1524" coordsize="13893,18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">
                <v:line id="Straight Connector 35" o:spid="_x0000_s1027" style="position:absolute;rotation:-2573746fd;flip:x;visibility:visible;mso-wrap-style:square" from="1143,6762" to="9273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x/ocQAAADdAAAADwAAAGRycy9kb3ducmV2LnhtbESPQWsCMRCF7wX/Qxihl1KTWhC7GkWK&#10;Beut6g8YNuPu4mayJOnu9t87h4K3Gd6b975Zb0ffqp5iagJbeJsZUMRlcA1XFi7nr9clqJSRHbaB&#10;ycIfJdhuJk9rLFwY+If6U66UhHAq0EKdc1doncqaPKZZ6IhFu4boMcsaK+0iDhLuWz03ZqE9NiwN&#10;NXb0WVN5O/16C91x/v7xvdsnSi/7flk2Jg7Dzdrn6bhbgco05of5//rgBN8shF++kRH05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bH+hxAAAAN0AAAAPAAAAAAAAAAAA&#10;AAAAAKECAABkcnMvZG93bnJldi54bWxQSwUGAAAAAAQABAD5AAAAkgMAAAAA&#10;" strokecolor="#5b9bd5" strokeweight=".5pt">
                  <v:stroke joinstyle="miter"/>
                </v:line>
                <v:rect id="Rectangle 1312" o:spid="_x0000_s1028" style="position:absolute;left:857;top:12572;width:8982;height:339;rotation:-3324494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JQCMQA&#10;AADdAAAADwAAAGRycy9kb3ducmV2LnhtbERPTWvCQBC9F/wPywi91U16EBtdQ7SI4q1aIccxOybR&#10;7GzMbk3677uFQm/zeJ+zSAfTiAd1rrasIJ5EIIgLq2suFXweNy8zEM4ja2wsk4JvcpAuR08LTLTt&#10;+YMeB1+KEMIuQQWV920ipSsqMugmtiUO3MV2Bn2AXSl1h30IN418jaKpNFhzaKiwpXVFxe3wZRT0&#10;eSHj99n+7s6r4/CWZ6f8ut0o9TwesjkIT4P/F/+5dzrMj6Yx/H4TTp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yUAjEAAAA3QAAAA8AAAAAAAAAAAAAAAAAmAIAAGRycy9k&#10;b3ducmV2LnhtbFBLBQYAAAAABAAEAPUAAACJAwAAAAA=&#10;" filled="f" strokecolor="#41719c"/>
                <v:line id="Straight Connector 37" o:spid="_x0000_s1029" style="position:absolute;rotation:-2573746fd;flip:x;visibility:visible;mso-wrap-style:square" from="6667,9620" to="7726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JETcEAAADdAAAADwAAAGRycy9kb3ducmV2LnhtbERP24rCMBB9X/Afwgi+LJpsF0SrUUQU&#10;dn3z8gFDM7bFZlKSbNv9+82C4NscznXW28E2oiMfascaPmYKBHHhTM2lhtv1OF2ACBHZYOOYNPxS&#10;gO1m9LbG3Liez9RdYilSCIccNVQxtrmUoajIYpi5ljhxd+ctxgR9KY3HPoXbRmZKzaXFmlNDhS3t&#10;Kyoelx+roT1ln8vv3SFQeD90i6JWvu8fWk/Gw24FItIQX+Kn+8uk+Wqewf836QS5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8kRNwQAAAN0AAAAPAAAAAAAAAAAAAAAA&#10;AKECAABkcnMvZG93bnJldi54bWxQSwUGAAAAAAQABAD5AAAAjwMAAAAA&#10;" strokecolor="#5b9bd5" strokeweight=".5pt">
                  <v:stroke joinstyle="miter"/>
                </v:line>
                <v:line id="Straight Connector 38" o:spid="_x0000_s1030" style="position:absolute;rotation:-8471986fd;flip:x;visibility:visible;mso-wrap-style:square" from="6667,8858" to="7603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INXMQAAADdAAAADwAAAGRycy9kb3ducmV2LnhtbESPQWsCMRCF70L/Q5iCN03aitatUYpU&#10;8SRo2/u4me4ubibbJK7rvzeC4G2G9+Z9b2aLztaiJR8qxxpehgoEce5MxYWGn+/V4B1EiMgGa8ek&#10;4UIBFvOn3gwz4868o3YfC5FCOGSooYyxyaQMeUkWw9A1xEn7c95iTKsvpPF4TuG2lq9KjaXFihOh&#10;xIaWJeXH/ckmyOj30E6VMqfll49u/a+228lR6/5z9/kBIlIXH+b79cak+mr8Brdv0gh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8g1cxAAAAN0AAAAPAAAAAAAAAAAA&#10;AAAAAKECAABkcnMvZG93bnJldi54bWxQSwUGAAAAAAQABAD5AAAAkgMAAAAA&#10;" strokecolor="#5b9bd5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87" o:spid="_x0000_s1031" type="#_x0000_t202" style="position:absolute;left:2095;top:15906;width:2432;height:2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+1FcUA&#10;AADdAAAADwAAAGRycy9kb3ducmV2LnhtbERPTWvCQBC9F/wPywjemo2iIqmrhECoSHvQ5uJtzI5J&#10;aHY2Zrea+uu7hUJv83ifs94OphU36l1jWcE0ikEQl1Y3XCkoPvLnFQjnkTW2lknBNznYbkZPa0y0&#10;vfOBbkdfiRDCLkEFtfddIqUrazLoItsRB+5ie4M+wL6Susd7CDetnMXxUhpsODTU2FFWU/l5/DIK&#10;9ln+jofzzKwebfb6dkm7a3FaKDUZD+kLCE+D/xf/uXc6zI+Xc/j9Jpw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r7UVxQAAAN0AAAAPAAAAAAAAAAAAAAAAAJgCAABkcnMv&#10;ZG93bnJldi54bWxQSwUGAAAAAAQABAD1AAAAigMAAAAA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group id="Group 1294" o:spid="_x0000_s1032" style="position:absolute;left:-5048;top:11334;width:14814;height:501;rotation:90" coordsize="12084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NzjowwAAAN0AAAAP&#10;AAAAAAAAAAAAAAAAAKoCAABkcnMvZG93bnJldi54bWxQSwUGAAAAAAQABAD6AAAAmgMAAAAA&#10;">
                  <v:line id="Straight Connector 1295" o:spid="_x0000_s1033" style="position:absolute;visibility:visible;mso-wrap-style:square" from="0,0" to="1208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1jR8MAAADdAAAADwAAAGRycy9kb3ducmV2LnhtbERPTWvCQBC9F/wPywje6kaRVKOriFAI&#10;RCiNevA2ZMdsMDsbsltN/323UOhtHu9zNrvBtuJBvW8cK5hNExDEldMN1wrOp/fXJQgfkDW2jknB&#10;N3nYbUcvG8y0e/InPcpQixjCPkMFJoQuk9JXhiz6qeuII3dzvcUQYV9L3eMzhttWzpMklRYbjg0G&#10;OzoYqu7ll1Vw/Ci63OwvLJdlsSquaX607UKpyXjYr0EEGsK/+M+d6zg/Sd/g95t4gt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dY0fDAAAA3QAAAA8AAAAAAAAAAAAA&#10;AAAAoQIAAGRycy9kb3ducmV2LnhtbFBLBQYAAAAABAAEAPkAAACRAwAAAAA=&#10;" strokecolor="#5b9bd5" strokeweight=".5pt">
                    <v:stroke joinstyle="miter"/>
                  </v:line>
                  <v:rect id="Rectangle 1297" o:spid="_x0000_s1034" style="position:absolute;top:68;width:12084;height: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722MYA&#10;AADdAAAADwAAAGRycy9kb3ducmV2LnhtbESPQWvCQBCF74X+h2UKXkrdqCAldRNKQfGqFrG3aXaa&#10;pM3OhuyaRH+9cxB6m+G9ee+bVT66RvXUhdqzgdk0AUVceFtzaeDzsH55BRUissXGMxm4UIA8e3xY&#10;YWr9wDvq97FUEsIhRQNVjG2qdSgqchimviUW7cd3DqOsXalth4OEu0bPk2SpHdYsDRW29FFR8bc/&#10;OwO23y6Ojn+/cLxenvX3abMY9MaYydP4/gYq0hj/zffrrRX8ZCm48o2Mo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P722MYAAADdAAAADwAAAAAAAAAAAAAAAACYAgAAZHJz&#10;L2Rvd25yZXYueG1sUEsFBgAAAAAEAAQA9QAAAIsDAAAAAA==&#10;" fillcolor="#5b9bd5" stroked="f" strokeweight="1pt">
                    <v:fill r:id="rId11" o:title="" type="pattern"/>
                  </v:rect>
                </v:group>
                <v:rect id="Rectangle 1286" o:spid="_x0000_s1035" style="position:absolute;left:7334;top:12573;width:2102;height:19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Q+k8MA&#10;AADdAAAADwAAAGRycy9kb3ducmV2LnhtbERPTWvCQBC9C/0PyxS86aZCpUQ3QYWC9VKMvfQ2Zsck&#10;mJ0N2XUT/fXdQqG3ebzPWeejaUWg3jWWFbzMExDEpdUNVwq+Tu+zNxDOI2tsLZOCOznIs6fJGlNt&#10;Bz5SKHwlYgi7FBXU3neplK6syaCb2444chfbG/QR9pXUPQ4x3LRykSRLabDh2FBjR7uaymtxMwra&#10;z0fghbVDOH4fqnOxLT5OYafU9HncrEB4Gv2/+M+913F+snyF32/iCT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Q+k8MAAADdAAAADwAAAAAAAAAAAAAAAACYAgAAZHJzL2Rv&#10;d25yZXYueG1sUEsFBgAAAAAEAAQA9QAAAIgDAAAAAA==&#10;" fillcolor="#5b9bd5" strokecolor="#41719c" strokeweight=".5pt">
                  <v:fill r:id="rId12" o:title="" type="pattern"/>
                </v:rect>
                <v:shape id="Text Box 1318" o:spid="_x0000_s1036" type="#_x0000_t202" style="position:absolute;left:8382;top:8572;width:2368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0ly8cA&#10;AADd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P3kTfvlGRt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NNJcvHAAAA3QAAAA8AAAAAAAAAAAAAAAAAmAIAAGRy&#10;cy9kb3ducmV2LnhtbFBLBQYAAAAABAAEAPUAAACMAwAAAAA=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rPr>
                            <w:vertAlign w:val="subscript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line id="Straight Connector 1320" o:spid="_x0000_s1037" style="position:absolute;visibility:visible;mso-wrap-style:square" from="8286,9429" to="8286,1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NWAsMAAADdAAAADwAAAGRycy9kb3ducmV2LnhtbERPTYvCMBC9L/gfwgje1lQR1+0aRQSh&#10;UEG2u3vY29CMTbGZlCZq/fdGELzN433Oct3bRlyo87VjBZNxAoK4dLrmSsHvz+59AcIHZI2NY1Jw&#10;Iw/r1eBtial2V/6mSxEqEUPYp6jAhNCmUvrSkEU/di1x5I6usxgi7CqpO7zGcNvIaZLMpcWaY4PB&#10;lraGylNxtgr2h7zNzOaP5aLIP/P/eba3zUyp0bDffIEI1IeX+OnOdJyffEzh8U08Qa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zVgLDAAAA3QAAAA8AAAAAAAAAAAAA&#10;AAAAoQIAAGRycy9kb3ducmV2LnhtbFBLBQYAAAAABAAEAPkAAACRAwAAAAA=&#10;" strokecolor="#5b9bd5" strokeweight=".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38" type="#_x0000_t32" style="position:absolute;left:8286;top:13430;width:0;height:6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qwc74AAADaAAAADwAAAGRycy9kb3ducmV2LnhtbERPy6rCMBDdC/5DmAtuRFPFZzWKCBd0&#10;I1r9gKEZ23KbSWli7f17IwiuhsN5znrbmlI0VLvCsoLRMAJBnFpdcKbgdv0dLEA4j6yxtEwK/snB&#10;dtPtrDHW9skXahKfiRDCLkYFufdVLKVLczLohrYiDtzd1gZ9gHUmdY3PEG5KOY6imTRYcGjIsaJ9&#10;Tulf8jAKiunjbE5zPXbHab/sJ/vLspm0SvV+2t0KhKfWf8Uf90GH+fB+5X3l5g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jmrBzvgAAANoAAAAPAAAAAAAAAAAAAAAAAKEC&#10;AABkcnMvZG93bnJldi54bWxQSwUGAAAAAAQABAD5AAAAjAMAAAAA&#10;" strokecolor="red" strokeweight="1pt">
                  <v:stroke endarrow="open" joinstyle="miter"/>
                </v:shape>
                <v:shape id="Straight Arrow Connector 2" o:spid="_x0000_s1039" type="#_x0000_t32" style="position:absolute;left:8286;top:2667;width:0;height:6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tD8IAAADaAAAADwAAAGRycy9kb3ducmV2LnhtbESPQWvCQBSE70L/w/IK3nRTEWlSV5GS&#10;QMFTU/H8mn1NYrNvw+42if++Kwgeh5n5htnuJ9OJgZxvLSt4WSYgiCurW64VnL6KxSsIH5A1dpZJ&#10;wZU87HdPsy1m2o78SUMZahEh7DNU0ITQZ1L6qiGDfml74uj9WGcwROlqqR2OEW46uUqSjTTYclxo&#10;sKf3hqrf8s8oOKZ+nZ8PeLmEwo9t73T6nadKzZ+nwxuIQFN4hO/tD61gBbcr8QbI3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jxtD8IAAADaAAAADwAAAAAAAAAAAAAA&#10;AAChAgAAZHJzL2Rvd25yZXYueG1sUEsFBgAAAAAEAAQA+QAAAJADAAAAAA==&#10;" strokecolor="red" strokeweight="1pt">
                  <v:stroke startarrow="open" joinstyle="miter"/>
                </v:shape>
                <v:shape id="Text Box 1319" o:spid="_x0000_s1040" type="#_x0000_t202" style="position:absolute;top:1524;width:2368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line id="Straight Connector 35" o:spid="_x0000_s1041" style="position:absolute;rotation:-8471986fd;flip:x;visibility:visible;mso-wrap-style:square" from="4333,4714" to="9235,4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yFdMQAAADaAAAADwAAAGRycy9kb3ducmV2LnhtbESP0WrCQBRE3wX/YblCX4puDFRqdBUR&#10;AykVpOoHXLK3SWr2bprdJunfd4WCj8PMnGHW28HUoqPWVZYVzGcRCOLc6ooLBddLOn0F4Tyyxtoy&#10;KfglB9vNeLTGRNueP6g7+0IECLsEFZTeN4mULi/JoJvZhjh4n7Y16INsC6lb7APc1DKOooU0WHFY&#10;KLGhfUn57fxjFNz607t/O2THr3SId83h8v2slwulnibDbgXC0+Af4f92phW8wP1KuAFy8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bIV0xAAAANoAAAAPAAAAAAAAAAAA&#10;AAAAAKECAABkcnMvZG93bnJldi54bWxQSwUGAAAAAAQABAD5AAAAkgMAAAAA&#10;" strokecolor="#5b9bd5" strokeweight=".5pt">
                  <v:stroke dashstyle="dash" joinstyle="miter"/>
                </v:line>
                <v:line id="Straight Connector 35" o:spid="_x0000_s1042" style="position:absolute;rotation:-2573746fd;flip:x;visibility:visible;mso-wrap-style:square" from="8001,4191" to="12122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nfYL8AAADaAAAADwAAAGRycy9kb3ducmV2LnhtbESPzQrCMBCE74LvEFbwpqmKItUoIgge&#10;vPgHHpdmbavNpjTRVp/eCILHYWa+YebLxhTiSZXLLSsY9CMQxInVOacKTsdNbwrCeWSNhWVS8CIH&#10;y0W7NcdY25r39Dz4VAQIuxgVZN6XsZQuycig69uSOHhXWxn0QVap1BXWAW4KOYyiiTSYc1jIsKR1&#10;Rsn98DAKdkZHQ15f6ut7e36PirG/j25aqW6nWc1AeGr8P/xrb7WCCXyvhBsgF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OnfYL8AAADaAAAADwAAAAAAAAAAAAAAAACh&#10;AgAAZHJzL2Rvd25yZXYueG1sUEsFBgAAAAAEAAQA+QAAAI0DAAAAAA==&#10;" strokecolor="#5b9bd5" strokeweight=".5pt">
                  <v:stroke dashstyle="dashDot" joinstyle="miter"/>
                </v:line>
                <v:line id="Straight Connector 35" o:spid="_x0000_s1043" style="position:absolute;rotation:-8471986fd;flip:x;visibility:visible;mso-wrap-style:square" from="7477,7381" to="12379,7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qmHcMAAADaAAAADwAAAGRycy9kb3ducmV2LnhtbESP0WrCQBRE3wX/YblC33SjD7akrlIk&#10;hYCCNO0HXLI32WD2bppdk9SvdwuFPg4zc4bZHSbbioF63zhWsF4lIIhLpxuuFXx9vi9fQPiArLF1&#10;TAp+yMNhP5/tMNVu5A8ailCLCGGfogITQpdK6UtDFv3KdcTRq1xvMUTZ11L3OEa4beUmSbbSYsNx&#10;wWBHR0PltbhZBVni7mWovi+2mU7nzLTV1eeDUk+L6e0VRKAp/If/2rlW8Ay/V+INkP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aph3DAAAA2gAAAA8AAAAAAAAAAAAA&#10;AAAAoQIAAGRycy9kb3ducmV2LnhtbFBLBQYAAAAABAAEAPkAAACRAwAAAAA=&#10;" strokecolor="red" strokeweight=".5pt">
                  <v:stroke endarrow="open" joinstyle="miter"/>
                </v:line>
                <v:line id="Straight Connector 35" o:spid="_x0000_s1044" style="position:absolute;rotation:-2573746fd;flip:x;visibility:visible;mso-wrap-style:square" from="4572,7905" to="8693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XpM8AAAADaAAAADwAAAGRycy9kb3ducmV2LnhtbERPz2vCMBS+D/wfwhN2m6lCx6hGGRXB&#10;HQqz2w67PZpn09m8lCRq/e/NQdjx4/u92oy2FxfyoXOsYD7LQBA3TnfcKvj+2r28gQgRWWPvmBTc&#10;KMBmPXlaYaHdlQ90qWMrUgiHAhWYGIdCytAYshhmbiBO3NF5izFB30rt8ZrCbS8XWfYqLXacGgwO&#10;VBpqTvXZKvj5y7YfQfvSnfiXTTXkofrMlXqeju9LEJHG+C9+uPdaQdqarqQbINd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bV6TPAAAAA2gAAAA8AAAAAAAAAAAAAAAAA&#10;oQIAAGRycy9kb3ducmV2LnhtbFBLBQYAAAAABAAEAPkAAACOAwAAAAA=&#10;" strokecolor="red" strokeweight=".5pt">
                  <v:stroke endarrow="open" joinstyle="miter"/>
                </v:line>
                <v:shape id="Arc 9" o:spid="_x0000_s1045" style="position:absolute;left:2476;top:12763;width:1565;height:1883;rotation:2193455fd;visibility:visible;mso-wrap-style:square;v-text-anchor:middle" coordsize="156463,1882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mAM8QA&#10;AADaAAAADwAAAGRycy9kb3ducmV2LnhtbESP0WrCQBRE3wv+w3IFX4puUkLR6CpSaMlLoU38gGv2&#10;NgnN3k2z2yT267uC4OMwM2eY3WEyrRiod41lBfEqAkFcWt1wpeBUvC7XIJxH1thaJgUXcnDYzx52&#10;mGo78icNua9EgLBLUUHtfZdK6cqaDLqV7YiD92V7gz7IvpK6xzHATSufouhZGmw4LNTY0UtN5Xf+&#10;axQcP6ZTlCSPcTb+4Pv5Lfujpi2UWsyn4xaEp8nfw7d2phVs4Hol3AC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pgDPEAAAA2gAAAA8AAAAAAAAAAAAAAAAAmAIAAGRycy9k&#10;b3ducmV2LnhtbFBLBQYAAAAABAAEAPUAAACJAwAAAAA=&#10;" path="m740,81225nsc6507,31115,44153,-4551,85985,463v40006,4795,70479,45298,70479,93678l78232,94141,740,81225xem740,81225nfc6507,31115,44153,-4551,85985,463v40006,4795,70479,45298,70479,93678e" filled="f" strokecolor="#5b9bd5 [3204]" strokeweight=".5pt">
                  <v:stroke joinstyle="miter"/>
                  <v:path arrowok="t" o:connecttype="custom" o:connectlocs="740,81225;85985,463;156464,94141" o:connectangles="0,0,0"/>
                </v:shape>
                <v:shape id="Arc 10" o:spid="_x0000_s1046" style="position:absolute;left:8096;top:6858;width:1485;height:1451;rotation:2193455fd;visibility:visible;mso-wrap-style:square;v-text-anchor:middle" coordsize="148500,145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RSO8UA&#10;AADbAAAADwAAAGRycy9kb3ducmV2LnhtbESPQWsCMRCF7wX/Qxiht5q0Bylbo4jQ1oMiVWHpbdyM&#10;u4vJZNmkuv33zqHQ2wzvzXvfzBZD8OpKfWojW3ieGFDEVXQt1xaOh/enV1ApIzv0kcnCLyVYzEcP&#10;MyxcvPEXXfe5VhLCqUALTc5doXWqGgqYJrEjFu0c+4BZ1r7WrsebhAevX4yZ6oAtS0ODHa0aqi77&#10;n2DBn8rtdOcvx8/twfiP9XdpNpvS2sfxsHwDlWnI/+a/67UTfKGXX2QAP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dFI7xQAAANsAAAAPAAAAAAAAAAAAAAAAAJgCAABkcnMv&#10;ZG93bnJldi54bWxQSwUGAAAAAAQABAD1AAAAigMAAAAA&#10;" path="m1056,60396nsc7521,23313,41889,-2798,80239,236v38559,3051,68261,34536,68261,72358l74250,72595,1056,60396xem1056,60396nfc7521,23313,41889,-2798,80239,236v38559,3051,68261,34536,68261,72358e" filled="f" strokecolor="#5b9bd5 [3204]" strokeweight=".5pt">
                  <v:stroke joinstyle="miter"/>
                  <v:path arrowok="t" o:connecttype="custom" o:connectlocs="1056,60396;80239,236;148500,72594" o:connectangles="0,0,0"/>
                </v:shape>
                <v:shape id="Text Box 1287" o:spid="_x0000_s1047" type="#_x0000_t202" style="position:absolute;left:2381;top:10191;width:2432;height:2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sym w:font="Symbol" w:char="F061"/>
                        </w:r>
                      </w:p>
                    </w:txbxContent>
                  </v:textbox>
                </v:shape>
                <v:shape id="Text Box 1287" o:spid="_x0000_s1048" type="#_x0000_t202" style="position:absolute;left:8096;top:4762;width:2432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sym w:font="Symbol" w:char="F061"/>
                        </w:r>
                      </w:p>
                    </w:txbxContent>
                  </v:textbox>
                </v:shape>
                <v:shape id="Text Box 1318" o:spid="_x0000_s1049" type="#_x0000_t202" style="position:absolute;left:8940;top:16954;width:2369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333BFC" w:rsidRPr="00DB4051" w:rsidRDefault="00DB228F" w:rsidP="00333BFC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P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Straight Connector 14" o:spid="_x0000_s1050" style="position:absolute;flip:y;visibility:visible;mso-wrap-style:square" from="7810,16383" to="8763,17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QaMcIAAADbAAAADwAAAGRycy9kb3ducmV2LnhtbERPS4vCMBC+C/6HMII3TRWVbtcoIgrC&#10;orA+Dnubbca22kxKk9X6740g7G0+vudM540pxY1qV1hWMOhHIIhTqwvOFBwP614MwnlkjaVlUvAg&#10;B/NZuzXFRNs7f9Nt7zMRQtglqCD3vkqkdGlOBl3fVsSBO9vaoA+wzqSu8R7CTSmHUTSRBgsODTlW&#10;tMwpve7/jIK13v5y/OF2PydbTL42l+q0Go+V6naaxScIT43/F7/dGx3mj+D1Szh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7QaMcIAAADbAAAADwAAAAAAAAAAAAAA&#10;AAChAgAAZHJzL2Rvd25yZXYueG1sUEsFBgAAAAAEAAQA+QAAAJADAAAAAA==&#10;" strokecolor="#5b9bd5 [3204]" strokeweight=".5pt">
                  <v:stroke joinstyle="miter"/>
                </v:line>
                <v:line id="Straight Connector 15" o:spid="_x0000_s1051" style="position:absolute;flip:y;visibility:visible;mso-wrap-style:square" from="7810,5143" to="8763,5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i/qsMAAADbAAAADwAAAGRycy9kb3ducmV2LnhtbERPTWvCQBC9F/oflil4azYVIhqzSikK&#10;QqmgNofexuw0SZudDdk1Sf99VxC8zeN9TrYeTSN66lxtWcFLFIMgLqyuuVTwedo+z0E4j6yxsUwK&#10;/sjBevX4kGGq7cAH6o++FCGEXYoKKu/bVEpXVGTQRbYlDty37Qz6ALtS6g6HEG4aOY3jmTRYc2io&#10;sKW3iorf48Uo2OqPM88Xbv+V23r2vvtp802SKDV5Gl+XIDyN/i6+uXc6zE/g+ks4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4v6rDAAAA2wAAAA8AAAAAAAAAAAAA&#10;AAAAoQIAAGRycy9kb3ducmV2LnhtbFBLBQYAAAAABAAEAPkAAACRAwAAAAA=&#10;" strokecolor="#5b9bd5 [3204]" strokeweight=".5pt">
                  <v:stroke joinstyle="miter"/>
                </v:line>
                <v:shape id="Text Box 1318" o:spid="_x0000_s1052" type="#_x0000_t202" style="position:absolute;left:8940;top:1809;width:2369;height:27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333BFC" w:rsidRPr="00DB4051" w:rsidRDefault="00DB228F" w:rsidP="00333BFC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P'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1318" o:spid="_x0000_s1053" type="#_x0000_t202" style="position:absolute;left:3333;top:3048;width:2369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333BFC" w:rsidRPr="00DB4051" w:rsidRDefault="00DB228F" w:rsidP="00333BFC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T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1318" o:spid="_x0000_s1054" type="#_x0000_t202" style="position:absolute;left:11525;top:4286;width:2368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333BFC" w:rsidRPr="00DB4051" w:rsidRDefault="00DB228F" w:rsidP="00333BFC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N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84874" w:rsidRPr="006748BB" w:rsidRDefault="00484874" w:rsidP="007E0765">
      <w:pPr>
        <w:tabs>
          <w:tab w:val="right" w:leader="dot" w:pos="4620"/>
        </w:tabs>
        <w:spacing w:before="120" w:line="276" w:lineRule="auto"/>
        <w:jc w:val="both"/>
        <w:rPr>
          <w:i/>
          <w:lang w:val="da-DK"/>
        </w:rPr>
      </w:pPr>
      <w:r w:rsidRPr="006748BB">
        <w:rPr>
          <w:b/>
          <w:u w:val="single"/>
          <w:lang w:val="da-DK"/>
        </w:rPr>
        <w:t xml:space="preserve">Câu </w:t>
      </w:r>
      <w:r>
        <w:rPr>
          <w:b/>
          <w:u w:val="single"/>
          <w:lang w:val="da-DK"/>
        </w:rPr>
        <w:t>6</w:t>
      </w:r>
      <w:r w:rsidRPr="006748BB">
        <w:rPr>
          <w:b/>
          <w:lang w:val="da-DK"/>
        </w:rPr>
        <w:t xml:space="preserve">: </w:t>
      </w:r>
      <w:r w:rsidRPr="006748BB">
        <w:rPr>
          <w:i/>
          <w:lang w:val="da-DK"/>
        </w:rPr>
        <w:t>(</w:t>
      </w:r>
      <w:r>
        <w:rPr>
          <w:i/>
          <w:lang w:val="da-DK"/>
        </w:rPr>
        <w:t>2</w:t>
      </w:r>
      <w:r w:rsidRPr="006748BB">
        <w:rPr>
          <w:i/>
          <w:lang w:val="da-DK"/>
        </w:rPr>
        <w:t xml:space="preserve">,0 điểm) </w:t>
      </w:r>
      <w:r>
        <w:rPr>
          <w:b/>
          <w:i/>
          <w:lang w:val="da-DK"/>
        </w:rPr>
        <w:t>Chuyên Lý</w:t>
      </w:r>
    </w:p>
    <w:p w:rsidR="007E0765" w:rsidRPr="007E592C" w:rsidRDefault="00484874" w:rsidP="007E0765">
      <w:pPr>
        <w:tabs>
          <w:tab w:val="right" w:leader="dot" w:pos="4620"/>
        </w:tabs>
        <w:spacing w:line="276" w:lineRule="auto"/>
        <w:rPr>
          <w:b/>
          <w:lang w:val="it-IT"/>
        </w:rPr>
      </w:pPr>
      <w:r>
        <w:rPr>
          <w:noProof/>
        </w:rPr>
        <mc:AlternateContent>
          <mc:Choice Requires="wpg">
            <w:drawing>
              <wp:inline distT="0" distB="0" distL="0" distR="0" wp14:anchorId="6897E039" wp14:editId="2581E6CA">
                <wp:extent cx="2831541" cy="1695450"/>
                <wp:effectExtent l="0" t="0" r="0" b="0"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31541" cy="1695450"/>
                          <a:chOff x="0" y="0"/>
                          <a:chExt cx="2841897" cy="1695450"/>
                        </a:xfrm>
                      </wpg:grpSpPr>
                      <wps:wsp>
                        <wps:cNvPr id="1496" name="Text Box 1755"/>
                        <wps:cNvSpPr txBox="1">
                          <a:spLocks noChangeArrowheads="1"/>
                        </wps:cNvSpPr>
                        <wps:spPr bwMode="auto">
                          <a:xfrm>
                            <a:off x="619125" y="504825"/>
                            <a:ext cx="265775" cy="273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7" name="Rounded Rectangle 1756"/>
                        <wps:cNvSpPr>
                          <a:spLocks noChangeArrowheads="1"/>
                        </wps:cNvSpPr>
                        <wps:spPr bwMode="auto">
                          <a:xfrm>
                            <a:off x="314325" y="733425"/>
                            <a:ext cx="1371600" cy="4571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blipFill dpi="0" rotWithShape="1">
                            <a:blip r:embed="rId13"/>
                            <a:srcRect/>
                            <a:tile tx="0" ty="0" sx="100000" sy="100000" flip="none" algn="tl"/>
                          </a:blipFill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98" name="Text Box 176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66525"/>
                            <a:ext cx="294443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99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657323" y="666525"/>
                            <a:ext cx="294443" cy="256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00" name="Group 1759"/>
                        <wpg:cNvGrpSpPr>
                          <a:grpSpLocks/>
                        </wpg:cNvGrpSpPr>
                        <wpg:grpSpPr bwMode="auto">
                          <a:xfrm rot="5400000">
                            <a:off x="-209550" y="485775"/>
                            <a:ext cx="914400" cy="57150"/>
                            <a:chOff x="0" y="0"/>
                            <a:chExt cx="1379551" cy="53670"/>
                          </a:xfrm>
                        </wpg:grpSpPr>
                        <wps:wsp>
                          <wps:cNvPr id="1501" name="Straight Connector 17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371600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2" name="Rectangle 1761"/>
                          <wps:cNvSpPr>
                            <a:spLocks noChangeArrowheads="1"/>
                          </wps:cNvSpPr>
                          <wps:spPr bwMode="auto">
                            <a:xfrm>
                              <a:off x="7951" y="7951"/>
                              <a:ext cx="1371600" cy="45719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5B9BD5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503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209546" y="0"/>
                            <a:ext cx="286158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056" name="Straight Connector 1795"/>
                        <wps:cNvCnPr>
                          <a:cxnSpLocks noChangeShapeType="1"/>
                        </wps:cNvCnPr>
                        <wps:spPr bwMode="auto">
                          <a:xfrm>
                            <a:off x="1685925" y="762000"/>
                            <a:ext cx="0" cy="264111"/>
                          </a:xfrm>
                          <a:prstGeom prst="line">
                            <a:avLst/>
                          </a:prstGeom>
                          <a:noFill/>
                          <a:ln w="190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57" name="Group 1789"/>
                        <wpg:cNvGrpSpPr>
                          <a:grpSpLocks/>
                        </wpg:cNvGrpSpPr>
                        <wpg:grpSpPr bwMode="auto">
                          <a:xfrm>
                            <a:off x="219075" y="676275"/>
                            <a:ext cx="149860" cy="149832"/>
                            <a:chOff x="0" y="0"/>
                            <a:chExt cx="149860" cy="149860"/>
                          </a:xfrm>
                        </wpg:grpSpPr>
                        <wps:wsp>
                          <wps:cNvPr id="1058" name="Oval 17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60" y="55659"/>
                              <a:ext cx="45720" cy="45720"/>
                            </a:xfrm>
                            <a:prstGeom prst="ellipse">
                              <a:avLst/>
                            </a:prstGeom>
                            <a:solidFill>
                              <a:srgbClr val="2E75B6"/>
                            </a:solidFill>
                            <a:ln w="12700" algn="ctr">
                              <a:solidFill>
                                <a:srgbClr val="41719C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059" name="Oval 179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9860" cy="149860"/>
                            </a:xfrm>
                            <a:prstGeom prst="ellipse">
                              <a:avLst/>
                            </a:prstGeom>
                            <a:noFill/>
                            <a:ln w="9525" algn="ctr">
                              <a:solidFill>
                                <a:srgbClr val="41719C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069" name="Arc 1758"/>
                        <wps:cNvSpPr>
                          <a:spLocks/>
                        </wps:cNvSpPr>
                        <wps:spPr bwMode="auto">
                          <a:xfrm rot="5400000" flipV="1">
                            <a:off x="857250" y="561975"/>
                            <a:ext cx="166370" cy="198120"/>
                          </a:xfrm>
                          <a:custGeom>
                            <a:avLst/>
                            <a:gdLst>
                              <a:gd name="T0" fmla="*/ 391 w 166977"/>
                              <a:gd name="T1" fmla="*/ 89783 h 198782"/>
                              <a:gd name="T2" fmla="*/ 88353 w 166977"/>
                              <a:gd name="T3" fmla="*/ 169 h 198782"/>
                              <a:gd name="T4" fmla="*/ 166969 w 166977"/>
                              <a:gd name="T5" fmla="*/ 97959 h 19878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6977" h="198782" stroke="0">
                                <a:moveTo>
                                  <a:pt x="391" y="89783"/>
                                </a:moveTo>
                                <a:cubicBezTo>
                                  <a:pt x="4727" y="36631"/>
                                  <a:pt x="43571" y="-2942"/>
                                  <a:pt x="88353" y="169"/>
                                </a:cubicBezTo>
                                <a:cubicBezTo>
                                  <a:pt x="132036" y="3204"/>
                                  <a:pt x="166339" y="45873"/>
                                  <a:pt x="166969" y="97959"/>
                                </a:cubicBezTo>
                                <a:lnTo>
                                  <a:pt x="83489" y="99391"/>
                                </a:lnTo>
                                <a:lnTo>
                                  <a:pt x="391" y="89783"/>
                                </a:lnTo>
                                <a:close/>
                              </a:path>
                              <a:path w="166977" h="198782" fill="none">
                                <a:moveTo>
                                  <a:pt x="391" y="89783"/>
                                </a:moveTo>
                                <a:cubicBezTo>
                                  <a:pt x="4727" y="36631"/>
                                  <a:pt x="43571" y="-2942"/>
                                  <a:pt x="88353" y="169"/>
                                </a:cubicBezTo>
                                <a:cubicBezTo>
                                  <a:pt x="132036" y="3204"/>
                                  <a:pt x="166339" y="45873"/>
                                  <a:pt x="166969" y="97959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71" name="Oval 1796"/>
                        <wps:cNvSpPr>
                          <a:spLocks noChangeArrowheads="1"/>
                        </wps:cNvSpPr>
                        <wps:spPr bwMode="auto">
                          <a:xfrm>
                            <a:off x="1581150" y="1009650"/>
                            <a:ext cx="189064" cy="18902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73" name="Straight Connector 1073"/>
                        <wps:cNvCnPr/>
                        <wps:spPr>
                          <a:xfrm rot="1800000" flipH="1">
                            <a:off x="209550" y="476250"/>
                            <a:ext cx="1084209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4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1123931" y="504656"/>
                            <a:ext cx="286158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075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752571" y="999788"/>
                            <a:ext cx="2689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P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" name="Straight Arrow Connector 1076"/>
                        <wps:cNvCnPr/>
                        <wps:spPr>
                          <a:xfrm>
                            <a:off x="2209800" y="619125"/>
                            <a:ext cx="4572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7" name="Straight Arrow Connector 1077"/>
                        <wps:cNvCnPr/>
                        <wps:spPr>
                          <a:xfrm rot="16200000">
                            <a:off x="1981200" y="400050"/>
                            <a:ext cx="4572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8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1952592" y="457046"/>
                            <a:ext cx="294443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079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2581232" y="399914"/>
                            <a:ext cx="26066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1932729" y="66653"/>
                            <a:ext cx="26066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081" name="Straight Arrow Connector 1081"/>
                        <wps:cNvCnPr/>
                        <wps:spPr>
                          <a:xfrm>
                            <a:off x="1685925" y="1095375"/>
                            <a:ext cx="0" cy="54292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2" name="Straight Connector 1082"/>
                        <wps:cNvCnPr/>
                        <wps:spPr>
                          <a:xfrm rot="1800000" flipH="1">
                            <a:off x="685800" y="600075"/>
                            <a:ext cx="564536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3" name="Straight Arrow Connector 1083"/>
                        <wps:cNvCnPr/>
                        <wps:spPr>
                          <a:xfrm>
                            <a:off x="304800" y="762000"/>
                            <a:ext cx="723900" cy="1524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4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733550" y="1371600"/>
                            <a:ext cx="352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ED7E40" w:rsidP="00484874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P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" name="Straight Connector 1085"/>
                        <wps:cNvCnPr/>
                        <wps:spPr>
                          <a:xfrm rot="18000000" flipH="1">
                            <a:off x="171450" y="514350"/>
                            <a:ext cx="451369" cy="2358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6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466522" y="95219"/>
                            <a:ext cx="294443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484874" w:rsidP="00484874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" name="Straight Connector 1087"/>
                        <wps:cNvCnPr/>
                        <wps:spPr>
                          <a:xfrm rot="18000000" flipH="1">
                            <a:off x="514350" y="409575"/>
                            <a:ext cx="84455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4" name="Straight Connector 1504"/>
                        <wps:cNvCnPr/>
                        <wps:spPr>
                          <a:xfrm rot="1800000" flipH="1">
                            <a:off x="447675" y="428625"/>
                            <a:ext cx="9167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5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133350"/>
                            <a:ext cx="352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ED7E40" w:rsidP="00484874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T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6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0" y="942975"/>
                            <a:ext cx="352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874" w:rsidRPr="0038478C" w:rsidRDefault="00ED7E40" w:rsidP="00484874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R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97E039" id="Group 43" o:spid="_x0000_s1055" style="width:222.95pt;height:133.5pt;mso-position-horizontal-relative:char;mso-position-vertical-relative:line" coordsize="28418,169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">
                <v:shape id="Text Box 1755" o:spid="_x0000_s1056" type="#_x0000_t202" style="position:absolute;left:6191;top:5048;width:2658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tSx8YA&#10;AADdAAAADwAAAGRycy9kb3ducmV2LnhtbERPS2vCQBC+F/wPywi9NRullTS6igTEUtqDj0tvY3ZM&#10;gtnZmN0maX99tyB4m4/vOYvVYGrRUesqywomUQyCOLe64kLB8bB5SkA4j6yxtkwKfsjBajl6WGCq&#10;bc876va+ECGEXYoKSu+bVEqXl2TQRbYhDtzZtgZ9gG0hdYt9CDe1nMbxTBqsODSU2FBWUn7ZfxsF&#10;79nmE3enqUl+62z7cV431+PXi1KP42E9B+Fp8Hfxzf2mw/zn1xn8fxNO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tSx8YAAADdAAAADwAAAAAAAAAAAAAAAACYAgAAZHJz&#10;L2Rvd25yZXYueG1sUEsFBgAAAAAEAAQA9QAAAIsDAAAAAA==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α</w:t>
                        </w:r>
                      </w:p>
                    </w:txbxContent>
                  </v:textbox>
                </v:shape>
                <v:roundrect id="Rounded Rectangle 1756" o:spid="_x0000_s1057" style="position:absolute;left:3143;top:7334;width:13716;height:457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4x1cAA&#10;AADdAAAADwAAAGRycy9kb3ducmV2LnhtbERPy6rCMBDdX/AfwgjurqkPtFajyAVB3EjVjbuhGdti&#10;MylNrla/3giCuzmc5yxWranEjRpXWlYw6EcgiDOrS84VnI6b3xiE88gaK8uk4EEOVsvOzwITbe+c&#10;0u3gcxFC2CWooPC+TqR0WUEGXd/WxIG72MagD7DJpW7wHsJNJYdRNJEGSw4NBdb0V1B2PfwbBTFN&#10;zq5OcbgfObvfnVuOnykr1eu26zkIT63/ij/urQ7zx7MpvL8JJ8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d4x1cAAAADdAAAADwAAAAAAAAAAAAAAAACYAgAAZHJzL2Rvd25y&#10;ZXYueG1sUEsFBgAAAAAEAAQA9QAAAIUDAAAAAA==&#10;" strokecolor="#41719c">
                  <v:fill r:id="rId14" o:title="" recolor="t" rotate="t" type="tile"/>
                  <v:stroke joinstyle="miter"/>
                </v:roundrect>
                <v:shape id="Text Box 1762" o:spid="_x0000_s1058" type="#_x0000_t202" style="position:absolute;top:6665;width:2944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QqQ8gA&#10;AADdAAAADwAAAGRycy9kb3ducmV2LnhtbESPQUsDMRCF70L/Q5iCF2mzihS7Ni0qKEWspa1Ij8Nm&#10;3CzdTJYkbbf/3jkI3mZ4b977ZrbofatOFFMT2MDtuABFXAXbcG3ga/c6egCVMrLFNjAZuFCCxXxw&#10;NcPShjNv6LTNtZIQTiUacDl3pdapcuQxjUNHLNpPiB6zrLHWNuJZwn2r74pioj02LA0OO3pxVB22&#10;R2/g4N5v1sXb6vl7srzEz90x7OPH3pjrYf/0CCpTn//Nf9dLK/j3U8GVb2QEPf8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8hCpDyAAAAN0AAAAPAAAAAAAAAAAAAAAAAJgCAABk&#10;cnMvZG93bnJldi54bWxQSwUGAAAAAAQABAD1AAAAjQ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O</w:t>
                        </w:r>
                      </w:p>
                    </w:txbxContent>
                  </v:textbox>
                </v:shape>
                <v:shape id="Text Box 1763" o:spid="_x0000_s1059" type="#_x0000_t202" style="position:absolute;left:16573;top:6665;width:2944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iP2MUA&#10;AADdAAAADwAAAGRycy9kb3ducmV2LnhtbERPTWsCMRC9F/wPYQQvpWYrRXRrFCtYpFRFLcXjsBk3&#10;i5vJkkRd/31TKPQ2j/c5k1lra3ElHyrHCp77GQjiwumKSwVfh+XTCESIyBprx6TgTgFm087DBHPt&#10;bryj6z6WIoVwyFGBibHJpQyFIYuh7xrixJ2ctxgT9KXUHm8p3NZykGVDabHi1GCwoYWh4ry/WAVn&#10;8/G4zd7Xb9/D1d1vDhd39J9HpXrddv4KIlIb/8V/7pVO81/GY/j9Jp0gp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yI/YxQAAAN0AAAAPAAAAAAAAAAAAAAAAAJgCAABkcnMv&#10;ZG93bnJldi54bWxQSwUGAAAAAAQABAD1AAAAig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A</w:t>
                        </w:r>
                      </w:p>
                    </w:txbxContent>
                  </v:textbox>
                </v:shape>
                <v:group id="Group 1759" o:spid="_x0000_s1060" style="position:absolute;left:-2096;top:4857;width:9144;height:572;rotation:90" coordsize="13795,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I0MjxgAAAN0A&#10;AAAPAAAAAAAAAAAAAAAAAKoCAABkcnMvZG93bnJldi54bWxQSwUGAAAAAAQABAD6AAAAnQMAAAAA&#10;">
                  <v:line id="Straight Connector 1760" o:spid="_x0000_s1061" style="position:absolute;visibility:visible;mso-wrap-style:square" from="0,0" to="1371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kYjMQAAADdAAAADwAAAGRycy9kb3ducmV2LnhtbERPTWvCQBC9F/wPywje6iZixaZuRAQh&#10;EKE0bQ+9DdkxG8zOhuyq8d+7hUJv83ifs9mOthNXGnzrWEE6T0AQ10633Cj4+jw8r0H4gKyxc0wK&#10;7uRhm0+eNphpd+MPulahETGEfYYKTAh9JqWvDVn0c9cTR+7kBoshwqGResBbDLedXCTJSlpsOTYY&#10;7GlvqD5XF6vg+F72hdl9s1xX5Wv5syqOtlsqNZuOuzcQgcbwL/5zFzrOf0lS+P0mni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SRiMxAAAAN0AAAAPAAAAAAAAAAAA&#10;AAAAAKECAABkcnMvZG93bnJldi54bWxQSwUGAAAAAAQABAD5AAAAkgMAAAAA&#10;" strokecolor="#5b9bd5" strokeweight=".5pt">
                    <v:stroke joinstyle="miter"/>
                  </v:line>
                  <v:rect id="Rectangle 1761" o:spid="_x0000_s1062" style="position:absolute;left:79;top:79;width:13716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eHFsMA&#10;AADdAAAADwAAAGRycy9kb3ducmV2LnhtbERPS2vCQBC+C/6HZQQvRTc1VErqKiJUcm1air2N2WmS&#10;Njsbsmse/fWuUPA2H99zNrvB1KKj1lWWFTwuIxDEudUVFwo+3l8XzyCcR9ZYWyYFIznYbaeTDSba&#10;9vxGXeYLEULYJaig9L5JpHR5SQbd0jbEgfu2rUEfYFtI3WIfwk0tV1G0lgYrDg0lNnQoKf/NLkaB&#10;7tL40/DPFw5/44M8n45xL49KzWfD/gWEp8Hfxf/uVIf5T9EKbt+EE+T2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eHFsMAAADdAAAADwAAAAAAAAAAAAAAAACYAgAAZHJzL2Rv&#10;d25yZXYueG1sUEsFBgAAAAAEAAQA9QAAAIgDAAAAAA==&#10;" fillcolor="#5b9bd5" stroked="f" strokeweight="1pt">
                    <v:fill r:id="rId11" o:title="" type="pattern"/>
                  </v:rect>
                </v:group>
                <v:shape id="Text Box 1788" o:spid="_x0000_s1063" type="#_x0000_t202" style="position:absolute;left:2095;width:2862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siKMUA&#10;AADdAAAADwAAAGRycy9kb3ducmV2LnhtbERP22oCMRB9L/QfwhT6UjSxpSKrUWqhRYpt8YL4OGym&#10;m8XNZEmirn/fCIW+zeFcZzLrXCNOFGLtWcOgr0AQl97UXGnYbt56IxAxIRtsPJOGC0WYTW9vJlgY&#10;f+YVndapEjmEY4EabEptIWUsLTmMfd8SZ+7HB4cpw1BJE/Ccw10jH5UaSoc15waLLb1aKg/ro9Nw&#10;sB8P3+r9c74bLi7ha3P0+7Dca31/172MQSTq0r/4z70wef6zeoLrN/kE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yyIoxQAAAN0AAAAPAAAAAAAAAAAAAAAAAJgCAABkcnMv&#10;ZG93bnJldi54bWxQSwUGAAAAAAQABAD1AAAAig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C</w:t>
                        </w:r>
                      </w:p>
                    </w:txbxContent>
                  </v:textbox>
                </v:shape>
                <v:line id="Straight Connector 1795" o:spid="_x0000_s1064" style="position:absolute;visibility:visible;mso-wrap-style:square" from="16859,7620" to="16859,10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Me7cEAAADdAAAADwAAAGRycy9kb3ducmV2LnhtbERPzYrCMBC+C/sOYRa8aeq6ilSjiIug&#10;4MXuPsDYjG2xmdQk2vr2ZkHwNh/f7yxWnanFnZyvLCsYDRMQxLnVFRcK/n63gxkIH5A11pZJwYM8&#10;rJYfvQWm2rZ8pHsWChFD2KeooAyhSaX0eUkG/dA2xJE7W2cwROgKqR22MdzU8itJptJgxbGhxIY2&#10;JeWX7GYUHEauqDes5bg9307XbTP5qb73SvU/u/UcRKAuvMUv907H+clkCv/fxBPk8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8x7twQAAAN0AAAAPAAAAAAAAAAAAAAAA&#10;AKECAABkcnMvZG93bnJldi54bWxQSwUGAAAAAAQABAD5AAAAjwMAAAAA&#10;" strokecolor="#5b9bd5" strokeweight="1.5pt">
                  <v:stroke joinstyle="miter"/>
                </v:line>
                <v:group id="Group 1789" o:spid="_x0000_s1065" style="position:absolute;left:2190;top:6762;width:1499;height:1499" coordsize="149860,149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DeCs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Dq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wN4KwwAAAN0AAAAP&#10;AAAAAAAAAAAAAAAAAKoCAABkcnMvZG93bnJldi54bWxQSwUGAAAAAAQABAD6AAAAmgMAAAAA&#10;">
                  <v:oval id="Oval 1790" o:spid="_x0000_s1066" style="position:absolute;left:55660;top:55659;width:45720;height:45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DczsUA&#10;AADdAAAADwAAAGRycy9kb3ducmV2LnhtbESPQWsCMRCF70L/QxihN82qWMpqFCmI9lRqe6i3IRl3&#10;g5vJsonrtr++cyj0NsN789436+0QGtVTl3xkA7NpAYrYRue5MvD5sZ88g0oZ2WETmQx8U4Lt5mG0&#10;xtLFO79Tf8qVkhBOJRqoc25LrZOtKWCaxpZYtEvsAmZZu0q7Du8SHho9L4onHdCzNNTY0ktN9nq6&#10;BQPXfbPQ/VEvf/wXWbTh/OYPr8Y8jofdClSmIf+b/66PTvCLpeDKNzKC3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kNzOxQAAAN0AAAAPAAAAAAAAAAAAAAAAAJgCAABkcnMv&#10;ZG93bnJldi54bWxQSwUGAAAAAAQABAD1AAAAigMAAAAA&#10;" fillcolor="#2e75b6" strokecolor="#41719c" strokeweight="1pt">
                    <v:stroke joinstyle="miter"/>
                  </v:oval>
                  <v:oval id="Oval 1791" o:spid="_x0000_s1067" style="position:absolute;width:149860;height:1498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2qUcQA&#10;AADdAAAADwAAAGRycy9kb3ducmV2LnhtbERPTWsCMRC9C/0PYYRepCYtVezWKEUoWLzobgvtbdhM&#10;dxc3kyWJuv57Iwje5vE+Z77sbSuO5EPjWMPzWIEgLp1puNLwXXw+zUCEiGywdUwazhRguXgYzDEz&#10;7sQ7OuaxEimEQ4Ya6hi7TMpQ1mQxjF1HnLh/5y3GBH0ljcdTCretfFFqKi02nBpq7GhVU7nPD1YD&#10;q+71p5C/W7/+a2e0Kg6br36k9eOw/3gHEamPd/HNvTZpvpq8wfWbdIJ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tqlHEAAAA3QAAAA8AAAAAAAAAAAAAAAAAmAIAAGRycy9k&#10;b3ducmV2LnhtbFBLBQYAAAAABAAEAPUAAACJAwAAAAA=&#10;" filled="f" strokecolor="#41719c">
                    <v:stroke joinstyle="miter"/>
                  </v:oval>
                </v:group>
                <v:shape id="Arc 1758" o:spid="_x0000_s1068" style="position:absolute;left:8572;top:5619;width:1664;height:1981;rotation:-90;flip:y;visibility:visible;mso-wrap-style:square;v-text-anchor:middle" coordsize="166977,198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mYxcQA&#10;AADdAAAADwAAAGRycy9kb3ducmV2LnhtbERP32vCMBB+F/wfwgl709RBi6tGEUHYYDBmFXw8krMt&#10;Npeuydpuf/0yGOztPr6ft9mNthE9db52rGC5SEAQa2dqLhWci+N8BcIHZIONY1LwRR522+lkg7lx&#10;A79TfwqliCHsc1RQhdDmUnpdkUW/cC1x5G6usxgi7EppOhxiuG3kY5Jk0mLNsaHClg4V6fvp0ypI&#10;v/XRvmh/WZ2xuL6mZfZ2P3wo9TAb92sQgcbwL/5zP5s4P8me4PebeIL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JmMXEAAAA3QAAAA8AAAAAAAAAAAAAAAAAmAIAAGRycy9k&#10;b3ducmV2LnhtbFBLBQYAAAAABAAEAPUAAACJAwAAAAA=&#10;" path="m391,89783nsc4727,36631,43571,-2942,88353,169v43683,3035,77986,45704,78616,97790l83489,99391,391,89783xem391,89783nfc4727,36631,43571,-2942,88353,169v43683,3035,77986,45704,78616,97790e" filled="f" strokecolor="#5b9bd5" strokeweight=".5pt">
                  <v:stroke joinstyle="miter"/>
                  <v:path arrowok="t" o:connecttype="custom" o:connectlocs="390,89484;88032,168;166362,97633" o:connectangles="0,0,0"/>
                </v:shape>
                <v:oval id="Oval 1796" o:spid="_x0000_s1069" style="position:absolute;left:15811;top:10096;width:1891;height:18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vhXsMA&#10;AADdAAAADwAAAGRycy9kb3ducmV2LnhtbERPS2sCMRC+C/0PYQq9adZCVVajqFTw1voAPQ6bcbOa&#10;TJZNum7/fVMQvM3H95zZonNWtNSEyrOC4SADQVx4XXGp4HjY9CcgQkTWaD2Tgl8KsJi/9GaYa3/n&#10;HbX7WIoUwiFHBSbGOpcyFIYchoGviRN38Y3DmGBTSt3gPYU7K9+zbCQdVpwaDNa0NlTc9j9Owffq&#10;eq3N6Tzafm268ae/2LL9sEq9vXbLKYhIXXyKH+6tTvOz8RD+v0kny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vhXsMAAADdAAAADwAAAAAAAAAAAAAAAACYAgAAZHJzL2Rv&#10;d25yZXYueG1sUEsFBgAAAAAEAAQA9QAAAIgDAAAAAA==&#10;" fillcolor="white [3212]" strokecolor="#41719c">
                  <v:stroke joinstyle="miter"/>
                </v:oval>
                <v:line id="Straight Connector 1073" o:spid="_x0000_s1070" style="position:absolute;rotation:-30;flip:x;visibility:visible;mso-wrap-style:square" from="2095,4762" to="12937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dUMMQAAADdAAAADwAAAGRycy9kb3ducmV2LnhtbERPS2vCQBC+C/0Pywi96UYLKtFVrC/s&#10;RWkUxNuQHZO02dmQXTX++64g9DYf33Mms8aU4ka1Kywr6HUjEMSp1QVnCo6HdWcEwnlkjaVlUvAg&#10;B7PpW2uCsbZ3/qZb4jMRQtjFqCD3voqldGlOBl3XVsSBu9jaoA+wzqSu8R7CTSn7UTSQBgsODTlW&#10;tMgp/U2uRsHP6rwabvajRB93G3vqLb/2n/2zUu/tZj4G4anx/+KXe6vD/Gj4Ac9vwgl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51QwxAAAAN0AAAAPAAAAAAAAAAAA&#10;AAAAAKECAABkcnMvZG93bnJldi54bWxQSwUGAAAAAAQABAD5AAAAkgMAAAAA&#10;" strokecolor="#5b9bd5 [3204]" strokeweight="1.5pt">
                  <v:stroke joinstyle="miter"/>
                </v:line>
                <v:shape id="Text Box 1788" o:spid="_x0000_s1071" type="#_x0000_t202" style="position:absolute;left:11239;top:5046;width:2861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pqpcUA&#10;AADdAAAADwAAAGRycy9kb3ducmV2LnhtbERP22oCMRB9L/QfwhT6UjSxFCurUWqhRYpt8YL4OGym&#10;m8XNZEmirn/fCIW+zeFcZzLrXCNOFGLtWcOgr0AQl97UXGnYbt56IxAxIRtsPJOGC0WYTW9vJlgY&#10;f+YVndapEjmEY4EabEptIWUsLTmMfd8SZ+7HB4cpw1BJE/Ccw10jH5UaSoc15waLLb1aKg/ro9Nw&#10;sB8P3+r9c74bLi7ha3P0+7Dca31/172MQSTq0r/4z70web56foLrN/kE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SmqlxQAAAN0AAAAPAAAAAAAAAAAAAAAAAJgCAABkcnMv&#10;ZG93bnJldi54bWxQSwUGAAAAAAQABAD1AAAAig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B</w:t>
                        </w:r>
                      </w:p>
                    </w:txbxContent>
                  </v:textbox>
                </v:shape>
                <v:shape id="Text Box 1763" o:spid="_x0000_s1072" type="#_x0000_t202" style="position:absolute;left:17525;top:9997;width:2690;height:2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bPPsUA&#10;AADdAAAADwAAAGRycy9kb3ducmV2LnhtbERP22oCMRB9L/QfwhT6UjSxUCurUWqhRYpt8YL4OGym&#10;m8XNZEmirn/fCIW+zeFcZzLrXCNOFGLtWcOgr0AQl97UXGnYbt56IxAxIRtsPJOGC0WYTW9vJlgY&#10;f+YVndapEjmEY4EabEptIWUsLTmMfd8SZ+7HB4cpw1BJE/Ccw10jH5UaSoc15waLLb1aKg/ro9Nw&#10;sB8P3+r9c74bLi7ha3P0+7Dca31/172MQSTq0r/4z70web56foLrN/kE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Bs8+xQAAAN0AAAAPAAAAAAAAAAAAAAAAAJgCAABkcnMv&#10;ZG93bnJldi54bWxQSwUGAAAAAAQABAD1AAAAig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P</w:t>
                        </w:r>
                      </w:p>
                    </w:txbxContent>
                  </v:textbox>
                </v:shape>
                <v:shape id="Straight Arrow Connector 1076" o:spid="_x0000_s1073" type="#_x0000_t32" style="position:absolute;left:22098;top:6191;width:45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GVkMUAAADdAAAADwAAAGRycy9kb3ducmV2LnhtbESPQWvCQBCF70L/wzKFXkQ3ito2dZUi&#10;lPZqtNLjkJ1mg9nZkB01/vtuQfA2w3vzvjfLde8bdaYu1oENTMYZKOIy2JorA/vdx+gFVBRki01g&#10;MnClCOvVw2CJuQ0X3tK5kEqlEI45GnAiba51LB15jOPQEiftN3QeJa1dpW2HlxTuGz3NsoX2WHMi&#10;OGxp46g8FiefuLSfDov58HV2/MTvn4OT62wixjw99u9voIR6uZtv11821c+eF/D/TRpB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GVkMUAAADdAAAADwAAAAAAAAAA&#10;AAAAAAChAgAAZHJzL2Rvd25yZXYueG1sUEsFBgAAAAAEAAQA+QAAAJMDAAAAAA==&#10;" strokecolor="#5b9bd5 [3204]" strokeweight=".5pt">
                  <v:stroke endarrow="block" joinstyle="miter"/>
                </v:shape>
                <v:shape id="Straight Arrow Connector 1077" o:spid="_x0000_s1074" type="#_x0000_t32" style="position:absolute;left:19812;top:4000;width:4572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lB/rwAAADdAAAADwAAAGRycy9kb3ducmV2LnhtbERPSwrCMBDdC94hjOBO0yqoVKOIorit&#10;eoAhGdtiMylN1Hp7Iwju5vG+s9p0thZPan3lWEE6TkAQa2cqLhRcL4fRAoQPyAZrx6TgTR42635v&#10;hZlxL87peQ6FiCHsM1RQhtBkUnpdkkU/dg1x5G6utRgibAtpWnzFcFvLSZLMpMWKY0OJDe1K0vfz&#10;wyrwJ03Tx0Ejpotpmh/3+W7f5EoNB912CSJQF/7in/tk4vxkPofvN/EEuf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a4lB/rwAAADdAAAADwAAAAAAAAAAAAAAAAChAgAA&#10;ZHJzL2Rvd25yZXYueG1sUEsFBgAAAAAEAAQA+QAAAIoDAAAAAA==&#10;" strokecolor="#5b9bd5 [3204]" strokeweight=".5pt">
                  <v:stroke endarrow="block" joinstyle="miter"/>
                </v:shape>
                <v:shape id="Text Box 1788" o:spid="_x0000_s1075" type="#_x0000_t202" style="position:absolute;left:19525;top:4570;width:2945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dgoMgA&#10;AADdAAAADwAAAGRycy9kb3ducmV2LnhtbESPT0sDMRDF70K/Q5iCF7GJHqqsTYstKEX8g61Ij8Nm&#10;3CzdTJYkbbff3jkI3mZ4b977zWwxhE4dKeU2soWbiQFFXEfXcmPha/t0fQ8qF2SHXWSycKYMi/no&#10;YoaViyf+pOOmNEpCOFdowZfSV1rn2lPAPIk9sWg/MQUssqZGu4QnCQ+dvjVmqgO2LA0ee1p5qveb&#10;Q7Cw9y9XH+b5bfk9XZ/T+/YQd+l1Z+3leHh8AFVoKP/mv+u1E3xzJ7jyjYyg5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XB2CgyAAAAN0AAAAPAAAAAAAAAAAAAAAAAJgCAABk&#10;cnMvZG93bnJldi54bWxQSwUGAAAAAAQABAD1AAAAjQ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O</w:t>
                        </w:r>
                      </w:p>
                    </w:txbxContent>
                  </v:textbox>
                </v:shape>
                <v:shape id="Text Box 1788" o:spid="_x0000_s1076" type="#_x0000_t202" style="position:absolute;left:25812;top:3999;width:2606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vFO8UA&#10;AADdAAAADwAAAGRycy9kb3ducmV2LnhtbERPS2sCMRC+F/ofwhR6KZq0B1tXo7SFFilq8YF4HDbT&#10;zeJmsiRR139vCoXe5uN7znjauUacKMTas4bHvgJBXHpTc6Vhu/novYCICdlg45k0XCjCdHJ7M8bC&#10;+DOv6LROlcghHAvUYFNqCyljaclh7PuWOHM/PjhMGYZKmoDnHO4a+aTUQDqsOTdYbOndUnlYH52G&#10;g/16+Fafi7fdYHYJy83R78N8r/X9Xfc6ApGoS//iP/fM5PnqeQi/3+QT5O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8U7xQAAAN0AAAAPAAAAAAAAAAAAAAAAAJgCAABkcnMv&#10;ZG93bnJldi54bWxQSwUGAAAAAAQABAD1AAAAig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1788" o:spid="_x0000_s1077" type="#_x0000_t202" style="position:absolute;left:19327;top:666;width:2606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QcgcgA&#10;AADdAAAADwAAAGRycy9kb3ducmV2LnhtbESPT2sCMRDF74V+hzCCl1KT9iCyNUottIj0D9VSPA6b&#10;6WZxM1mSqOu37xwKvc3w3rz3m/lyCJ06UcptZAt3EwOKuI6u5cbC1+75dgYqF2SHXWSycKEMy8X1&#10;1RwrF8/8SadtaZSEcK7Qgi+lr7TOtaeAeRJ7YtF+YgpYZE2NdgnPEh46fW/MVAdsWRo89vTkqT5s&#10;j8HCwW9uPszL2+p7ur6k990x7tPr3trxaHh8AFVoKP/mv+u1E3wzE375RkbQi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cpByByAAAAN0AAAAPAAAAAAAAAAAAAAAAAJgCAABk&#10;cnMvZG93bnJldi54bWxQSwUGAAAAAAQABAD1AAAAjQ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y</w:t>
                        </w:r>
                      </w:p>
                    </w:txbxContent>
                  </v:textbox>
                </v:shape>
                <v:shape id="Straight Arrow Connector 1081" o:spid="_x0000_s1078" type="#_x0000_t32" style="position:absolute;left:16859;top:10953;width:0;height:54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al98MAAADdAAAADwAAAGRycy9kb3ducmV2LnhtbERPTWsCMRC9C/0PYQq9iCb2YJfVKKUg&#10;KMWD64LXYTPurm4mSxJ1++9NodDbPN7nLNeD7cSdfGgda5hNFQjiypmWaw3lcTPJQISIbLBzTBp+&#10;KMB69TJaYm7cgw90L2ItUgiHHDU0Mfa5lKFqyGKYup44cWfnLcYEfS2Nx0cKt518V2ouLbacGhrs&#10;6auh6lrcrAbfntThMmTXj70pvvf1aTcuq17rt9fhcwEi0hD/xX/urUnzVTaD32/SC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GpffDAAAA3QAAAA8AAAAAAAAAAAAA&#10;AAAAoQIAAGRycy9kb3ducmV2LnhtbFBLBQYAAAAABAAEAPkAAACRAwAAAAA=&#10;" strokecolor="red" strokeweight="1.5pt">
                  <v:stroke endarrow="block" joinstyle="miter"/>
                </v:shape>
                <v:line id="Straight Connector 1082" o:spid="_x0000_s1079" style="position:absolute;rotation:-30;flip:x;visibility:visible;mso-wrap-style:square" from="6858,6000" to="12503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4nkcQAAADdAAAADwAAAGRycy9kb3ducmV2LnhtbERP22rCQBB9F/yHZQRfpG4MRULqKqVF&#10;KpQiSfoBQ3ZMYrOzIbtNol/fLRT6Nodznd1hMq0YqHeNZQWbdQSCuLS64UrBZ3F8SEA4j6yxtUwK&#10;buTgsJ/PdphqO3JGQ+4rEULYpaig9r5LpXRlTQbd2nbEgbvY3qAPsK+k7nEM4aaVcRRtpcGGQ0ON&#10;Hb3UVH7l30ZBzvl7gs3jOftYXafX7i6L4W1QarmYnp9AeJr8v/jPfdJhfpTE8PtNOEH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PieRxAAAAN0AAAAPAAAAAAAAAAAA&#10;AAAAAKECAABkcnMvZG93bnJldi54bWxQSwUGAAAAAAQABAD5AAAAkgMAAAAA&#10;" strokecolor="red" strokeweight="1.5pt">
                  <v:stroke endarrow="open" joinstyle="miter"/>
                </v:line>
                <v:shape id="Straight Arrow Connector 1083" o:spid="_x0000_s1080" type="#_x0000_t32" style="position:absolute;left:3048;top:7620;width:7239;height:15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ieG8QAAADdAAAADwAAAGRycy9kb3ducmV2LnhtbERP32vCMBB+H+x/CCfsZdhEB1q6RhnC&#10;wDF8sAq+Hs2trTaXkmTa/ffLYODbfXw/r1yPthdX8qFzrGGWKRDEtTMdNxqOh/dpDiJEZIO9Y9Lw&#10;QwHWq8eHEgvjbrynaxUbkUI4FKihjXEopAx1SxZD5gbixH05bzEm6BtpPN5SuO3lXKmFtNhxamhx&#10;oE1L9aX6thp8d1L785hfljtTfe6a08fzsR60fpqMb68gIo3xLv53b02ar/IX+PsmnS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WJ4bxAAAAN0AAAAPAAAAAAAAAAAA&#10;AAAAAKECAABkcnMvZG93bnJldi54bWxQSwUGAAAAAAQABAD5AAAAkgMAAAAA&#10;" strokecolor="red" strokeweight="1.5pt">
                  <v:stroke endarrow="block" joinstyle="miter"/>
                </v:shape>
                <v:shape id="Text Box 1763" o:spid="_x0000_s1081" type="#_x0000_t202" style="position:absolute;left:17335;top:13716;width:3524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NT78UA&#10;AADdAAAADwAAAGRycy9kb3ducmV2LnhtbERPTWvCQBC9F/oflil4azaKlpC6igSkpejBNJfeptkx&#10;CWZn0+zWpP56Vyh4m8f7nOV6NK04U+8aywqmUQyCuLS64UpB8bl9TkA4j6yxtUwK/sjBevX4sMRU&#10;24EPdM59JUIIuxQV1N53qZSurMmgi2xHHLij7Q36APtK6h6HEG5aOYvjF2mw4dBQY0dZTeUp/zUK&#10;PrLtHg/fM5Nc2uxtd9x0P8XXQqnJ07h5BeFp9Hfxv/tdh/lxMofbN+EE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o1PvxQAAAN0AAAAPAAAAAAAAAAAAAAAAAJgCAABkcnMv&#10;ZG93bnJldi54bWxQSwUGAAAAAAQABAD1AAAAig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P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Straight Connector 1085" o:spid="_x0000_s1082" style="position:absolute;rotation:60;flip:x;visibility:visible;mso-wrap-style:square" from="1714,5143" to="6228,5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AyasYAAADdAAAADwAAAGRycy9kb3ducmV2LnhtbESPQWsCMRCF74L/IYzQi9RsFUtYjSKl&#10;BQ9eqpZeh2TcXdxMlk1Wd/99IxS8zfDe9+bNetu7WtyoDZVnDW+zDASx8bbiQsP59PWqQISIbLH2&#10;TBoGCrDdjEdrzK2/8zfdjrEQKYRDjhrKGJtcymBKchhmviFO2sW3DmNa20LaFu8p3NVynmXv0mHF&#10;6UKJDX2UZK7HzqUau8/5eZC/+05dftSpmprF4mC0fpn0uxWISH18mv/pvU1cppbw+CaNID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wMmrGAAAA3QAAAA8AAAAAAAAA&#10;AAAAAAAAoQIAAGRycy9kb3ducmV2LnhtbFBLBQYAAAAABAAEAPkAAACUAwAAAAA=&#10;" strokecolor="#5b9bd5 [3204]">
                  <v:stroke joinstyle="miter"/>
                </v:line>
                <v:shape id="Text Box 1788" o:spid="_x0000_s1083" type="#_x0000_t202" style="position:absolute;left:4665;top:952;width:2944;height:26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EhbsQA&#10;AADdAAAADwAAAGRycy9kb3ducmV2LnhtbERPTWsCMRC9F/ofwhR6KTWxh0W2RmkFRcQq1VI8Dpvp&#10;ZnEzWZKo679vhEJv83ifM572rhVnCrHxrGE4UCCIK28arjV87efPIxAxIRtsPZOGK0WYTu7vxlga&#10;f+FPOu9SLXIIxxI12JS6UspYWXIYB74jztyPDw5ThqGWJuAlh7tWvihVSIcN5waLHc0sVcfdyWk4&#10;2tXTVi0+3r+L5TVs9id/COuD1o8P/dsriER9+hf/uZcmz1ejAm7f5BPk5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BIW7EAAAA3QAAAA8AAAAAAAAAAAAAAAAAmAIAAGRycy9k&#10;b3ducmV2LnhtbFBLBQYAAAAABAAEAPUAAACJAwAAAAA=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H</w:t>
                        </w:r>
                      </w:p>
                    </w:txbxContent>
                  </v:textbox>
                </v:shape>
                <v:line id="Straight Connector 1087" o:spid="_x0000_s1084" style="position:absolute;rotation:60;flip:x;visibility:visible;mso-wrap-style:square" from="5142,4096" to="5987,4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4JhsYAAADdAAAADwAAAGRycy9kb3ducmV2LnhtbESPQWsCMRCF74L/IYzQi9RsFWxYjSKl&#10;BQ9eqpZeh2TcXdxMlk1Wd/99IxS8zfDe9+bNetu7WtyoDZVnDW+zDASx8bbiQsP59PWqQISIbLH2&#10;TBoGCrDdjEdrzK2/8zfdjrEQKYRDjhrKGJtcymBKchhmviFO2sW3DmNa20LaFu8p3NVynmVL6bDi&#10;dKHEhj5KMtdj51KN3ef8PMjffacuP+pUTc1icTBav0z63QpEpD4+zf/03iYuU+/w+CaNID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uCYbGAAAA3QAAAA8AAAAAAAAA&#10;AAAAAAAAoQIAAGRycy9kb3ducmV2LnhtbFBLBQYAAAAABAAEAPkAAACUAwAAAAA=&#10;" strokecolor="#5b9bd5 [3204]">
                  <v:stroke joinstyle="miter"/>
                </v:line>
                <v:line id="Straight Connector 1504" o:spid="_x0000_s1085" style="position:absolute;rotation:-30;flip:x;visibility:visible;mso-wrap-style:square" from="4476,4286" to="5393,4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eGnMUAAADdAAAADwAAAGRycy9kb3ducmV2LnhtbERPTWvCQBC9C/0PyxS8iG4qWiR1E4qg&#10;SA8WbQP2NmTHJJidDdltjP56tyD0No/3Ocu0N7XoqHWVZQUvkwgEcW51xYWC76/1eAHCeWSNtWVS&#10;cCUHafI0WGKs7YX31B18IUIIuxgVlN43sZQuL8mgm9iGOHAn2xr0AbaF1C1eQrip5TSKXqXBikND&#10;iQ2tSsrPh1+j4KPbTI/Hzx+f7Va3zZa6KhtlV6WGz/37GwhPvf8XP9xbHebPoxn8fRNOkM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eGnMUAAADdAAAADwAAAAAAAAAA&#10;AAAAAAChAgAAZHJzL2Rvd25yZXYueG1sUEsFBgAAAAAEAAQA+QAAAJMDAAAAAA==&#10;" strokecolor="#5b9bd5 [3204]">
                  <v:stroke joinstyle="miter"/>
                </v:line>
                <v:shape id="Text Box 1763" o:spid="_x0000_s1086" type="#_x0000_t202" style="position:absolute;left:7524;top:1333;width:3525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JWqsUA&#10;AADdAAAADwAAAGRycy9kb3ducmV2LnhtbERPTWvCQBC9F/oflin0VjcKKSF1DSEglaKH2Fx6m2bH&#10;JJidTbOrRn99t1DwNo/3OctsMr040+g6ywrmswgEcW11x42C6nP9koBwHlljb5kUXMlBtnp8WGKq&#10;7YVLOu99I0IIuxQVtN4PqZSubsmgm9mBOHAHOxr0AY6N1CNeQrjp5SKKXqXBjkNDiwMVLdXH/cko&#10;+CjWOyy/Fya59cX79pAPP9VXrNTz05S/gfA0+bv4373RYX4cxfD3TThB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UlaqxQAAAN0AAAAPAAAAAAAAAAAAAAAAAJgCAABkcnMv&#10;ZG93bnJldi54bWxQSwUGAAAAAAQABAD1AAAAig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T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1763" o:spid="_x0000_s1087" type="#_x0000_t202" style="position:absolute;left:8572;top:9429;width:3524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DI3cIA&#10;AADd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oiG8vwknyO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gMjdwgAAAN0AAAAPAAAAAAAAAAAAAAAAAJgCAABkcnMvZG93&#10;bnJldi54bWxQSwUGAAAAAAQABAD1AAAAhwMAAAAA&#10;" filled="f" stroked="f" strokeweight=".5pt">
                  <v:textbox>
                    <w:txbxContent>
                      <w:p w:rsidR="00484874" w:rsidRPr="0038478C" w:rsidRDefault="00484874" w:rsidP="00484874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R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7E0765">
        <w:rPr>
          <w:lang w:val="it-IT"/>
        </w:rPr>
        <w:t xml:space="preserve">- Hình vẽ đúng </w:t>
      </w:r>
      <w:r w:rsidR="007E0765">
        <w:rPr>
          <w:lang w:val="it-IT"/>
        </w:rPr>
        <w:tab/>
      </w:r>
      <w:r w:rsidR="007E0765" w:rsidRPr="007E592C">
        <w:rPr>
          <w:b/>
          <w:lang w:val="it-IT"/>
        </w:rPr>
        <w:t>(0,</w:t>
      </w:r>
      <w:r w:rsidR="00B37792">
        <w:rPr>
          <w:b/>
          <w:lang w:val="it-IT"/>
        </w:rPr>
        <w:t>2</w:t>
      </w:r>
      <w:r w:rsidR="007E0765" w:rsidRPr="007E592C">
        <w:rPr>
          <w:b/>
          <w:lang w:val="it-IT"/>
        </w:rPr>
        <w:t>5)</w:t>
      </w:r>
    </w:p>
    <w:p w:rsidR="00484874" w:rsidRDefault="00484874" w:rsidP="007E0765">
      <w:pPr>
        <w:tabs>
          <w:tab w:val="right" w:leader="dot" w:pos="4620"/>
        </w:tabs>
        <w:spacing w:line="276" w:lineRule="auto"/>
        <w:rPr>
          <w:lang w:val="it-IT"/>
        </w:rPr>
      </w:pPr>
      <w:r>
        <w:rPr>
          <w:lang w:val="it-IT"/>
        </w:rPr>
        <w:t xml:space="preserve">Quy tắc momen: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M</m:t>
            </m:r>
          </m:e>
          <m:sub>
            <m:r>
              <w:rPr>
                <w:rFonts w:ascii="Cambria Math" w:hAnsi="Cambria Math"/>
                <w:lang w:val="it-IT"/>
              </w:rPr>
              <m:t>P/O</m:t>
            </m:r>
          </m:sub>
        </m:sSub>
        <m:r>
          <w:rPr>
            <w:rFonts w:ascii="Cambria Math" w:hAnsi="Cambria Math"/>
            <w:lang w:val="it-IT"/>
          </w:rPr>
          <m:t>=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M</m:t>
            </m:r>
          </m:e>
          <m:sub>
            <m:r>
              <w:rPr>
                <w:rFonts w:ascii="Cambria Math" w:hAnsi="Cambria Math"/>
                <w:lang w:val="it-IT"/>
              </w:rPr>
              <m:t>T/O</m:t>
            </m:r>
          </m:sub>
        </m:sSub>
      </m:oMath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484874" w:rsidRDefault="00484874" w:rsidP="007E0765">
      <w:pPr>
        <w:tabs>
          <w:tab w:val="right" w:leader="dot" w:pos="4620"/>
        </w:tabs>
        <w:spacing w:line="276" w:lineRule="auto"/>
        <w:rPr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T. OH = P.OA </w:t>
      </w:r>
      <w:r>
        <w:rPr>
          <w:lang w:val="it-IT"/>
        </w:rPr>
        <w:sym w:font="Symbol" w:char="F0DB"/>
      </w:r>
      <w:r>
        <w:rPr>
          <w:lang w:val="it-IT"/>
        </w:rPr>
        <w:t xml:space="preserve">  T. OB.sin</w:t>
      </w:r>
      <w:r>
        <w:rPr>
          <w:lang w:val="it-IT"/>
        </w:rPr>
        <w:sym w:font="Symbol" w:char="F061"/>
      </w:r>
      <w:r>
        <w:rPr>
          <w:lang w:val="it-IT"/>
        </w:rPr>
        <w:t xml:space="preserve"> = P.1,5.OB</w:t>
      </w:r>
    </w:p>
    <w:p w:rsidR="00484874" w:rsidRDefault="00484874" w:rsidP="007E0765">
      <w:pPr>
        <w:tabs>
          <w:tab w:val="right" w:leader="dot" w:pos="4620"/>
        </w:tabs>
        <w:spacing w:line="276" w:lineRule="auto"/>
        <w:rPr>
          <w:lang w:val="it-IT"/>
        </w:rPr>
      </w:pPr>
      <w:r>
        <w:rPr>
          <w:lang w:val="it-IT"/>
        </w:rPr>
        <w:sym w:font="Symbol" w:char="F0DB"/>
      </w:r>
      <w:r>
        <w:rPr>
          <w:lang w:val="it-IT"/>
        </w:rPr>
        <w:t xml:space="preserve"> T = 60 N </w:t>
      </w:r>
      <w:r>
        <w:rPr>
          <w:lang w:val="it-IT"/>
        </w:rPr>
        <w:tab/>
      </w:r>
      <w:r w:rsidR="00B37792">
        <w:rPr>
          <w:b/>
          <w:lang w:val="it-IT"/>
        </w:rPr>
        <w:t>(0,</w:t>
      </w:r>
      <w:r>
        <w:rPr>
          <w:b/>
          <w:lang w:val="it-IT"/>
        </w:rPr>
        <w:t>5)</w:t>
      </w:r>
    </w:p>
    <w:p w:rsidR="00484874" w:rsidRDefault="00484874" w:rsidP="007E0765">
      <w:pPr>
        <w:tabs>
          <w:tab w:val="right" w:leader="dot" w:pos="4620"/>
        </w:tabs>
        <w:spacing w:line="276" w:lineRule="auto"/>
        <w:rPr>
          <w:lang w:val="it-IT"/>
        </w:rPr>
      </w:pPr>
      <w:r>
        <w:rPr>
          <w:lang w:val="it-IT"/>
        </w:rPr>
        <w:t xml:space="preserve">Ox: </w:t>
      </w:r>
      <m:oMath>
        <m:r>
          <w:rPr>
            <w:rFonts w:ascii="Cambria Math" w:hAnsi="Cambria Math"/>
            <w:lang w:val="it-IT"/>
          </w:rPr>
          <m:t>T.sin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-P+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R</m:t>
            </m:r>
          </m:e>
          <m:sub>
            <m:r>
              <w:rPr>
                <w:rFonts w:ascii="Cambria Math" w:hAnsi="Cambria Math"/>
                <w:lang w:val="it-IT"/>
              </w:rPr>
              <m:t>x</m:t>
            </m:r>
          </m:sub>
        </m:sSub>
        <m:r>
          <w:rPr>
            <w:rFonts w:ascii="Cambria Math" w:hAnsi="Cambria Math"/>
            <w:lang w:val="it-IT"/>
          </w:rPr>
          <m:t xml:space="preserve">=0 </m:t>
        </m:r>
        <m:r>
          <w:rPr>
            <w:rFonts w:ascii="Cambria Math" w:hAnsi="Cambria Math"/>
            <w:i/>
            <w:lang w:val="it-IT"/>
          </w:rPr>
          <w:sym w:font="Symbol" w:char="F0DE"/>
        </m:r>
        <m:r>
          <w:rPr>
            <w:rFonts w:ascii="Cambria Math" w:hAnsi="Cambria Math"/>
            <w:lang w:val="it-IT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R</m:t>
            </m:r>
          </m:e>
          <m:sub>
            <m:r>
              <w:rPr>
                <w:rFonts w:ascii="Cambria Math" w:hAnsi="Cambria Math"/>
                <w:lang w:val="it-IT"/>
              </w:rPr>
              <m:t>x</m:t>
            </m:r>
          </m:sub>
        </m:sSub>
        <m:r>
          <w:rPr>
            <w:rFonts w:ascii="Cambria Math" w:hAnsi="Cambria Math"/>
            <w:lang w:val="it-IT"/>
          </w:rPr>
          <m:t>= -10 N</m:t>
        </m:r>
      </m:oMath>
    </w:p>
    <w:p w:rsidR="00484874" w:rsidRDefault="00484874" w:rsidP="007E0765">
      <w:pPr>
        <w:tabs>
          <w:tab w:val="right" w:leader="dot" w:pos="4620"/>
        </w:tabs>
        <w:spacing w:line="276" w:lineRule="auto"/>
        <w:rPr>
          <w:lang w:val="it-IT"/>
        </w:rPr>
      </w:pPr>
      <w:r>
        <w:rPr>
          <w:lang w:val="it-IT"/>
        </w:rPr>
        <w:t xml:space="preserve">Oy: </w:t>
      </w:r>
      <m:oMath>
        <m:r>
          <w:rPr>
            <w:rFonts w:ascii="Cambria Math" w:hAnsi="Cambria Math"/>
            <w:lang w:val="it-IT"/>
          </w:rPr>
          <m:t>-T.cos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+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R</m:t>
            </m:r>
          </m:e>
          <m:sub>
            <m:r>
              <w:rPr>
                <w:rFonts w:ascii="Cambria Math" w:hAnsi="Cambria Math"/>
                <w:lang w:val="it-IT"/>
              </w:rPr>
              <m:t>y</m:t>
            </m:r>
          </m:sub>
        </m:sSub>
        <m:r>
          <w:rPr>
            <w:rFonts w:ascii="Cambria Math" w:hAnsi="Cambria Math"/>
            <w:lang w:val="it-IT"/>
          </w:rPr>
          <m:t xml:space="preserve">=0 </m:t>
        </m:r>
        <m:r>
          <w:rPr>
            <w:rFonts w:ascii="Cambria Math" w:hAnsi="Cambria Math"/>
            <w:i/>
            <w:lang w:val="it-IT"/>
          </w:rPr>
          <w:sym w:font="Symbol" w:char="F0DE"/>
        </m:r>
        <m:r>
          <w:rPr>
            <w:rFonts w:ascii="Cambria Math" w:hAnsi="Cambria Math"/>
            <w:lang w:val="it-IT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R</m:t>
            </m:r>
          </m:e>
          <m:sub>
            <m:r>
              <w:rPr>
                <w:rFonts w:ascii="Cambria Math" w:hAnsi="Cambria Math"/>
                <w:lang w:val="it-IT"/>
              </w:rPr>
              <m:t>y</m:t>
            </m:r>
          </m:sub>
        </m:sSub>
        <m:r>
          <w:rPr>
            <w:rFonts w:ascii="Cambria Math" w:hAnsi="Cambria Math"/>
            <w:lang w:val="it-IT"/>
          </w:rPr>
          <m:t>= 30</m:t>
        </m:r>
        <m:rad>
          <m:radPr>
            <m:degHide m:val="1"/>
            <m:ctrlPr>
              <w:rPr>
                <w:rFonts w:ascii="Cambria Math" w:hAnsi="Cambria Math"/>
                <w:i/>
                <w:lang w:val="it-IT"/>
              </w:rPr>
            </m:ctrlPr>
          </m:radPr>
          <m:deg/>
          <m:e>
            <m:r>
              <w:rPr>
                <w:rFonts w:ascii="Cambria Math" w:hAnsi="Cambria Math"/>
                <w:lang w:val="it-IT"/>
              </w:rPr>
              <m:t>3</m:t>
            </m:r>
          </m:e>
        </m:rad>
        <m:r>
          <w:rPr>
            <w:rFonts w:ascii="Cambria Math" w:hAnsi="Cambria Math"/>
            <w:lang w:val="it-IT"/>
          </w:rPr>
          <m:t xml:space="preserve"> N</m:t>
        </m:r>
      </m:oMath>
    </w:p>
    <w:p w:rsidR="00484874" w:rsidRDefault="00484874" w:rsidP="007E0765">
      <w:pPr>
        <w:tabs>
          <w:tab w:val="right" w:leader="dot" w:pos="4620"/>
        </w:tabs>
        <w:spacing w:line="276" w:lineRule="auto"/>
        <w:rPr>
          <w:lang w:val="it-IT"/>
        </w:rPr>
      </w:pPr>
      <w:r>
        <w:rPr>
          <w:lang w:val="it-IT"/>
        </w:rPr>
        <w:tab/>
      </w:r>
      <w:r w:rsidR="007E0765">
        <w:rPr>
          <w:b/>
          <w:lang w:val="it-IT"/>
        </w:rPr>
        <w:t>(2</w:t>
      </w:r>
      <w:r w:rsidR="007E0765">
        <w:rPr>
          <w:b/>
          <w:sz w:val="26"/>
          <w:szCs w:val="26"/>
          <w:lang w:val="it-IT"/>
        </w:rPr>
        <w:sym w:font="Symbol" w:char="F0B4"/>
      </w:r>
      <w:r w:rsidR="007E0765">
        <w:rPr>
          <w:b/>
          <w:lang w:val="it-IT"/>
        </w:rPr>
        <w:t>0,</w:t>
      </w:r>
      <w:r w:rsidR="000913C8">
        <w:rPr>
          <w:b/>
          <w:lang w:val="it-IT"/>
        </w:rPr>
        <w:t>2</w:t>
      </w:r>
      <w:bookmarkStart w:id="0" w:name="_GoBack"/>
      <w:bookmarkEnd w:id="0"/>
      <w:r>
        <w:rPr>
          <w:b/>
          <w:lang w:val="it-IT"/>
        </w:rPr>
        <w:t>5)</w:t>
      </w:r>
    </w:p>
    <w:p w:rsidR="00484874" w:rsidRPr="00644295" w:rsidRDefault="00484874" w:rsidP="007E0765">
      <w:pPr>
        <w:tabs>
          <w:tab w:val="right" w:leader="dot" w:pos="4620"/>
        </w:tabs>
        <w:spacing w:line="276" w:lineRule="auto"/>
        <w:rPr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</w:t>
      </w:r>
      <m:oMath>
        <m:r>
          <w:rPr>
            <w:rFonts w:ascii="Cambria Math" w:hAnsi="Cambria Math"/>
            <w:lang w:val="it-IT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lang w:val="it-IT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lang w:val="it-IT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it-IT"/>
                  </w:rPr>
                  <m:t>x</m:t>
                </m:r>
              </m:sub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bSup>
            <m:r>
              <w:rPr>
                <w:rFonts w:ascii="Cambria Math" w:hAnsi="Cambria Math"/>
                <w:lang w:val="it-IT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lang w:val="it-IT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it-IT"/>
                  </w:rPr>
                  <m:t>y</m:t>
                </m:r>
              </m:sub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bSup>
            <m:r>
              <w:rPr>
                <w:rFonts w:ascii="Cambria Math" w:hAnsi="Cambria Math"/>
                <w:lang w:val="it-IT"/>
              </w:rPr>
              <m:t xml:space="preserve">  </m:t>
            </m:r>
          </m:e>
        </m:rad>
      </m:oMath>
      <w:r>
        <w:rPr>
          <w:lang w:val="it-IT"/>
        </w:rPr>
        <w:t xml:space="preserve"> </w:t>
      </w:r>
      <m:oMath>
        <m:r>
          <w:rPr>
            <w:rFonts w:ascii="Cambria Math" w:hAnsi="Cambria Math"/>
            <w:i/>
            <w:lang w:val="it-IT"/>
          </w:rPr>
          <w:sym w:font="Symbol" w:char="F0BB"/>
        </m:r>
      </m:oMath>
      <w:r>
        <w:rPr>
          <w:lang w:val="it-IT"/>
        </w:rPr>
        <w:t xml:space="preserve"> 52,915 N </w:t>
      </w:r>
      <w:r>
        <w:rPr>
          <w:lang w:val="it-IT"/>
        </w:rPr>
        <w:tab/>
      </w:r>
      <w:r w:rsidR="007E0765">
        <w:rPr>
          <w:b/>
          <w:lang w:val="it-IT"/>
        </w:rPr>
        <w:t>(0,</w:t>
      </w:r>
      <w:r>
        <w:rPr>
          <w:b/>
          <w:lang w:val="it-IT"/>
        </w:rPr>
        <w:t>5)</w:t>
      </w:r>
    </w:p>
    <w:p w:rsidR="00F932F2" w:rsidRPr="00644295" w:rsidRDefault="00CF12D2" w:rsidP="007E07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b/>
          <w:i/>
          <w:lang w:val="it-IT"/>
        </w:rPr>
        <w:t>C</w:t>
      </w:r>
      <w:r w:rsidR="002543E5">
        <w:rPr>
          <w:b/>
          <w:i/>
          <w:lang w:val="it-IT"/>
        </w:rPr>
        <w:t>hú ý: HS sai hoặc thiếu đơn vị 1 lần trừ 0,25 điểm; 2 lần trở lên trừ 0,5 điểm toàn bài.</w:t>
      </w:r>
    </w:p>
    <w:sectPr w:rsidR="00F932F2" w:rsidRPr="00644295" w:rsidSect="007E0765">
      <w:type w:val="continuous"/>
      <w:pgSz w:w="11907" w:h="16840" w:code="9"/>
      <w:pgMar w:top="540" w:right="851" w:bottom="450" w:left="1134" w:header="284" w:footer="567" w:gutter="0"/>
      <w:cols w:num="2" w:sep="1"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7E40" w:rsidRDefault="00ED7E40">
      <w:r>
        <w:separator/>
      </w:r>
    </w:p>
  </w:endnote>
  <w:endnote w:type="continuationSeparator" w:id="0">
    <w:p w:rsidR="00ED7E40" w:rsidRDefault="00ED7E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31C9" w:rsidRDefault="00A431C9">
    <w:pPr>
      <w:pStyle w:val="Footer"/>
      <w:jc w:val="right"/>
      <w:rPr>
        <w:rStyle w:val="PageNumber"/>
        <w:sz w:val="22"/>
      </w:rPr>
    </w:pPr>
    <w:r>
      <w:rPr>
        <w:rStyle w:val="PageNumber"/>
        <w:sz w:val="22"/>
      </w:rPr>
      <w:tab/>
      <w:t xml:space="preserve">                     </w:t>
    </w:r>
    <w:r>
      <w:rPr>
        <w:rStyle w:val="PageNumber"/>
        <w:sz w:val="22"/>
      </w:rPr>
      <w:tab/>
      <w:t xml:space="preserve">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7E40" w:rsidRDefault="00ED7E40">
      <w:r>
        <w:separator/>
      </w:r>
    </w:p>
  </w:footnote>
  <w:footnote w:type="continuationSeparator" w:id="0">
    <w:p w:rsidR="00ED7E40" w:rsidRDefault="00ED7E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86690"/>
    <w:multiLevelType w:val="hybridMultilevel"/>
    <w:tmpl w:val="7D742B9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1C0A78"/>
    <w:multiLevelType w:val="hybridMultilevel"/>
    <w:tmpl w:val="966C258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3F1980"/>
    <w:multiLevelType w:val="multilevel"/>
    <w:tmpl w:val="EF6EE94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AA1FFA"/>
    <w:multiLevelType w:val="hybridMultilevel"/>
    <w:tmpl w:val="9EF0DE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C34239A"/>
    <w:multiLevelType w:val="hybridMultilevel"/>
    <w:tmpl w:val="12C8F5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6E103C"/>
    <w:multiLevelType w:val="hybridMultilevel"/>
    <w:tmpl w:val="E05A97DA"/>
    <w:lvl w:ilvl="0" w:tplc="EE1067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0F2F41"/>
    <w:multiLevelType w:val="multilevel"/>
    <w:tmpl w:val="BD5C123E"/>
    <w:lvl w:ilvl="0">
      <w:start w:val="1"/>
      <w:numFmt w:val="decimal"/>
      <w:pStyle w:val="ThuanTNTimesNewRoman"/>
      <w:lvlText w:val="Caâu %1."/>
      <w:lvlJc w:val="left"/>
      <w:pPr>
        <w:tabs>
          <w:tab w:val="num" w:pos="648"/>
        </w:tabs>
        <w:ind w:left="648" w:hanging="648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280F7EBF"/>
    <w:multiLevelType w:val="hybridMultilevel"/>
    <w:tmpl w:val="B30A3C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4B63C1"/>
    <w:multiLevelType w:val="multilevel"/>
    <w:tmpl w:val="393AC73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2E6A5BB4"/>
    <w:multiLevelType w:val="hybridMultilevel"/>
    <w:tmpl w:val="8F7C1F4E"/>
    <w:lvl w:ilvl="0" w:tplc="A8C4D7D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1D4B8B"/>
    <w:multiLevelType w:val="hybridMultilevel"/>
    <w:tmpl w:val="9B2E9B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BD1F00"/>
    <w:multiLevelType w:val="hybridMultilevel"/>
    <w:tmpl w:val="3C5E6FE4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02805BD"/>
    <w:multiLevelType w:val="hybridMultilevel"/>
    <w:tmpl w:val="B686D548"/>
    <w:lvl w:ilvl="0" w:tplc="2E1EB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911B8B"/>
    <w:multiLevelType w:val="multilevel"/>
    <w:tmpl w:val="DB88A7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DD41150"/>
    <w:multiLevelType w:val="hybridMultilevel"/>
    <w:tmpl w:val="BAA4B536"/>
    <w:lvl w:ilvl="0" w:tplc="A8C4D7D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6135138"/>
    <w:multiLevelType w:val="hybridMultilevel"/>
    <w:tmpl w:val="02B8C34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17C7404"/>
    <w:multiLevelType w:val="multilevel"/>
    <w:tmpl w:val="B686D5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A724883"/>
    <w:multiLevelType w:val="multilevel"/>
    <w:tmpl w:val="02B8C34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5"/>
  </w:num>
  <w:num w:numId="4">
    <w:abstractNumId w:val="17"/>
  </w:num>
  <w:num w:numId="5">
    <w:abstractNumId w:val="10"/>
  </w:num>
  <w:num w:numId="6">
    <w:abstractNumId w:val="0"/>
  </w:num>
  <w:num w:numId="7">
    <w:abstractNumId w:val="3"/>
  </w:num>
  <w:num w:numId="8">
    <w:abstractNumId w:val="9"/>
  </w:num>
  <w:num w:numId="9">
    <w:abstractNumId w:val="7"/>
  </w:num>
  <w:num w:numId="10">
    <w:abstractNumId w:val="14"/>
  </w:num>
  <w:num w:numId="11">
    <w:abstractNumId w:val="12"/>
  </w:num>
  <w:num w:numId="12">
    <w:abstractNumId w:val="2"/>
  </w:num>
  <w:num w:numId="13">
    <w:abstractNumId w:val="16"/>
  </w:num>
  <w:num w:numId="14">
    <w:abstractNumId w:val="1"/>
  </w:num>
  <w:num w:numId="15">
    <w:abstractNumId w:val="8"/>
  </w:num>
  <w:num w:numId="16">
    <w:abstractNumId w:val="13"/>
  </w:num>
  <w:num w:numId="17">
    <w:abstractNumId w:val="11"/>
  </w:num>
  <w:num w:numId="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2F00"/>
    <w:rsid w:val="00007883"/>
    <w:rsid w:val="00015464"/>
    <w:rsid w:val="00015CFD"/>
    <w:rsid w:val="000508BB"/>
    <w:rsid w:val="00065F0E"/>
    <w:rsid w:val="000913C8"/>
    <w:rsid w:val="000D409B"/>
    <w:rsid w:val="001171B8"/>
    <w:rsid w:val="00155ABB"/>
    <w:rsid w:val="00195E41"/>
    <w:rsid w:val="001A6AF0"/>
    <w:rsid w:val="001C3D44"/>
    <w:rsid w:val="001D096D"/>
    <w:rsid w:val="00231CC8"/>
    <w:rsid w:val="00245B92"/>
    <w:rsid w:val="0024786D"/>
    <w:rsid w:val="002543E5"/>
    <w:rsid w:val="00297417"/>
    <w:rsid w:val="002A2304"/>
    <w:rsid w:val="002B008A"/>
    <w:rsid w:val="002B05F0"/>
    <w:rsid w:val="002B436D"/>
    <w:rsid w:val="002C5D69"/>
    <w:rsid w:val="00303A66"/>
    <w:rsid w:val="00333BFC"/>
    <w:rsid w:val="003360BB"/>
    <w:rsid w:val="00361CAB"/>
    <w:rsid w:val="00376B88"/>
    <w:rsid w:val="00383C9E"/>
    <w:rsid w:val="00390906"/>
    <w:rsid w:val="003B553A"/>
    <w:rsid w:val="003C57C8"/>
    <w:rsid w:val="003D2F00"/>
    <w:rsid w:val="00484874"/>
    <w:rsid w:val="00491155"/>
    <w:rsid w:val="004A302F"/>
    <w:rsid w:val="004A686B"/>
    <w:rsid w:val="004B79FA"/>
    <w:rsid w:val="004D681A"/>
    <w:rsid w:val="004E7CA1"/>
    <w:rsid w:val="004F05BB"/>
    <w:rsid w:val="005010F8"/>
    <w:rsid w:val="005075D1"/>
    <w:rsid w:val="00512AC5"/>
    <w:rsid w:val="00516A95"/>
    <w:rsid w:val="00533584"/>
    <w:rsid w:val="00592B31"/>
    <w:rsid w:val="005B37F4"/>
    <w:rsid w:val="005C43BF"/>
    <w:rsid w:val="005C5774"/>
    <w:rsid w:val="005D06E9"/>
    <w:rsid w:val="006148DB"/>
    <w:rsid w:val="00631448"/>
    <w:rsid w:val="00636546"/>
    <w:rsid w:val="00644295"/>
    <w:rsid w:val="0067389C"/>
    <w:rsid w:val="006A3A05"/>
    <w:rsid w:val="006C4C01"/>
    <w:rsid w:val="006D312B"/>
    <w:rsid w:val="00724FEF"/>
    <w:rsid w:val="007503EB"/>
    <w:rsid w:val="00782C87"/>
    <w:rsid w:val="00791E1C"/>
    <w:rsid w:val="00792DDF"/>
    <w:rsid w:val="00796841"/>
    <w:rsid w:val="007B43A1"/>
    <w:rsid w:val="007C4E7F"/>
    <w:rsid w:val="007E0765"/>
    <w:rsid w:val="007E592C"/>
    <w:rsid w:val="00803717"/>
    <w:rsid w:val="00847F17"/>
    <w:rsid w:val="00856D57"/>
    <w:rsid w:val="00867EFD"/>
    <w:rsid w:val="008B62E0"/>
    <w:rsid w:val="008D6732"/>
    <w:rsid w:val="008E1DA6"/>
    <w:rsid w:val="008E4C2B"/>
    <w:rsid w:val="00901EA3"/>
    <w:rsid w:val="009102FB"/>
    <w:rsid w:val="009262CB"/>
    <w:rsid w:val="0095079B"/>
    <w:rsid w:val="00960474"/>
    <w:rsid w:val="009B4029"/>
    <w:rsid w:val="009B7294"/>
    <w:rsid w:val="009C1BB9"/>
    <w:rsid w:val="009E2616"/>
    <w:rsid w:val="00A01C85"/>
    <w:rsid w:val="00A127BF"/>
    <w:rsid w:val="00A30B11"/>
    <w:rsid w:val="00A431C9"/>
    <w:rsid w:val="00A72204"/>
    <w:rsid w:val="00A8712C"/>
    <w:rsid w:val="00AD525C"/>
    <w:rsid w:val="00B37792"/>
    <w:rsid w:val="00B55D16"/>
    <w:rsid w:val="00B97249"/>
    <w:rsid w:val="00BA05A4"/>
    <w:rsid w:val="00BF0964"/>
    <w:rsid w:val="00C3194A"/>
    <w:rsid w:val="00C47181"/>
    <w:rsid w:val="00C52267"/>
    <w:rsid w:val="00C76BD4"/>
    <w:rsid w:val="00CC2449"/>
    <w:rsid w:val="00CD189E"/>
    <w:rsid w:val="00CF12D2"/>
    <w:rsid w:val="00CF4991"/>
    <w:rsid w:val="00D21FFB"/>
    <w:rsid w:val="00D25F3E"/>
    <w:rsid w:val="00D26DC3"/>
    <w:rsid w:val="00D62E1B"/>
    <w:rsid w:val="00D748B1"/>
    <w:rsid w:val="00DA4E17"/>
    <w:rsid w:val="00DB228F"/>
    <w:rsid w:val="00DE1162"/>
    <w:rsid w:val="00DE6F35"/>
    <w:rsid w:val="00DF0624"/>
    <w:rsid w:val="00E04B6A"/>
    <w:rsid w:val="00E13983"/>
    <w:rsid w:val="00E42A37"/>
    <w:rsid w:val="00E8368A"/>
    <w:rsid w:val="00E97A14"/>
    <w:rsid w:val="00EB05F9"/>
    <w:rsid w:val="00EB1403"/>
    <w:rsid w:val="00EB5A05"/>
    <w:rsid w:val="00ED2C09"/>
    <w:rsid w:val="00ED7E40"/>
    <w:rsid w:val="00F14FE2"/>
    <w:rsid w:val="00F41D49"/>
    <w:rsid w:val="00F472EA"/>
    <w:rsid w:val="00F6063C"/>
    <w:rsid w:val="00F809D7"/>
    <w:rsid w:val="00F80AC2"/>
    <w:rsid w:val="00F8239A"/>
    <w:rsid w:val="00F8554A"/>
    <w:rsid w:val="00F932F2"/>
    <w:rsid w:val="00F94A8D"/>
    <w:rsid w:val="00FA77CD"/>
    <w:rsid w:val="00FD37BD"/>
    <w:rsid w:val="00FF2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E725B80-5A1A-4CA7-AE16-54A9DE08C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ukien">
    <w:name w:val="dukien"/>
    <w:basedOn w:val="Normal"/>
    <w:pPr>
      <w:jc w:val="both"/>
    </w:pPr>
    <w:rPr>
      <w:b/>
      <w:bCs/>
      <w:i/>
      <w:iCs/>
    </w:rPr>
  </w:style>
  <w:style w:type="paragraph" w:customStyle="1" w:styleId="abcd">
    <w:name w:val="abcd"/>
    <w:basedOn w:val="Normal"/>
    <w:pPr>
      <w:tabs>
        <w:tab w:val="left" w:pos="5103"/>
      </w:tabs>
      <w:ind w:left="1135" w:hanging="284"/>
      <w:jc w:val="both"/>
    </w:pPr>
    <w:rPr>
      <w:rFonts w:ascii="VNI-Times" w:hAnsi="VNI-Times" w:cs="VNI-Times"/>
    </w:rPr>
  </w:style>
  <w:style w:type="paragraph" w:customStyle="1" w:styleId="ThuanTNTimesNewRoman">
    <w:name w:val="Thuan TN + Times New Roman"/>
    <w:basedOn w:val="Normal"/>
    <w:pPr>
      <w:numPr>
        <w:numId w:val="1"/>
      </w:numPr>
      <w:jc w:val="both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FA77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jpeg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3.gi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gi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1</Pages>
  <Words>374</Words>
  <Characters>213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Ộ GIÁO DỤC VÀ ĐÀO TẠO</vt:lpstr>
    </vt:vector>
  </TitlesOfParts>
  <Company/>
  <LinksUpToDate>false</LinksUpToDate>
  <CharactersWithSpaces>2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GIÁO DỤC VÀ ĐÀO TẠO</dc:title>
  <dc:subject/>
  <dc:creator>NHCH</dc:creator>
  <cp:keywords/>
  <dc:description/>
  <cp:lastModifiedBy>NHAT ANH</cp:lastModifiedBy>
  <cp:revision>69</cp:revision>
  <cp:lastPrinted>2003-06-05T18:01:00Z</cp:lastPrinted>
  <dcterms:created xsi:type="dcterms:W3CDTF">2016-11-29T08:14:00Z</dcterms:created>
  <dcterms:modified xsi:type="dcterms:W3CDTF">2016-12-15T10:54:00Z</dcterms:modified>
</cp:coreProperties>
</file>